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506930" w14:textId="57739532" w:rsidR="00C51C36" w:rsidRPr="00ED5812" w:rsidRDefault="00C51C36" w:rsidP="00C51C36">
      <w:pPr>
        <w:ind w:right="43"/>
        <w:rPr>
          <w:rFonts w:cs="Arial"/>
          <w:b/>
          <w:szCs w:val="22"/>
          <w:u w:val="single"/>
        </w:rPr>
      </w:pPr>
      <w:r w:rsidRPr="00ED5812">
        <w:rPr>
          <w:rFonts w:cs="Arial"/>
          <w:b/>
          <w:szCs w:val="22"/>
          <w:u w:val="single"/>
        </w:rPr>
        <w:t>Anderson Serangoon Junior College 20</w:t>
      </w:r>
      <w:r w:rsidR="00346DE7">
        <w:rPr>
          <w:rFonts w:cs="Arial"/>
          <w:b/>
          <w:szCs w:val="22"/>
          <w:u w:val="single"/>
        </w:rPr>
        <w:t>22</w:t>
      </w:r>
      <w:r w:rsidRPr="00ED5812">
        <w:rPr>
          <w:rFonts w:cs="Arial"/>
          <w:b/>
          <w:szCs w:val="22"/>
          <w:u w:val="single"/>
        </w:rPr>
        <w:t xml:space="preserve"> </w:t>
      </w:r>
      <w:r w:rsidR="00180900">
        <w:rPr>
          <w:rFonts w:cs="Arial"/>
          <w:b/>
          <w:szCs w:val="22"/>
          <w:u w:val="single"/>
        </w:rPr>
        <w:t>JC</w:t>
      </w:r>
      <w:r w:rsidR="00346DE7">
        <w:rPr>
          <w:rFonts w:cs="Arial"/>
          <w:b/>
          <w:szCs w:val="22"/>
          <w:u w:val="single"/>
        </w:rPr>
        <w:t>2</w:t>
      </w:r>
      <w:r w:rsidR="00180900">
        <w:rPr>
          <w:rFonts w:cs="Arial"/>
          <w:b/>
          <w:szCs w:val="22"/>
          <w:u w:val="single"/>
        </w:rPr>
        <w:t xml:space="preserve"> </w:t>
      </w:r>
      <w:r w:rsidR="00E16E25" w:rsidRPr="00ED5812">
        <w:rPr>
          <w:rFonts w:cs="Arial"/>
          <w:b/>
          <w:szCs w:val="22"/>
          <w:u w:val="single"/>
        </w:rPr>
        <w:t>H1</w:t>
      </w:r>
      <w:r w:rsidRPr="00ED5812">
        <w:rPr>
          <w:rFonts w:cs="Arial"/>
          <w:b/>
          <w:szCs w:val="22"/>
          <w:u w:val="single"/>
        </w:rPr>
        <w:t xml:space="preserve"> Physics </w:t>
      </w:r>
      <w:r w:rsidR="00346DE7">
        <w:rPr>
          <w:rFonts w:cs="Arial"/>
          <w:b/>
          <w:szCs w:val="22"/>
          <w:u w:val="single"/>
        </w:rPr>
        <w:t>Prelim</w:t>
      </w:r>
      <w:r w:rsidRPr="00ED5812">
        <w:rPr>
          <w:rFonts w:cs="Arial"/>
          <w:b/>
          <w:szCs w:val="22"/>
          <w:u w:val="single"/>
        </w:rPr>
        <w:t xml:space="preserve"> Mark Scheme</w:t>
      </w:r>
    </w:p>
    <w:p w14:paraId="64E04987" w14:textId="77777777" w:rsidR="00C51C36" w:rsidRPr="00ED5812" w:rsidRDefault="00C51C36" w:rsidP="00313656">
      <w:pPr>
        <w:ind w:right="43"/>
        <w:rPr>
          <w:rFonts w:cs="Arial"/>
          <w:b/>
          <w:szCs w:val="22"/>
          <w:u w:val="single"/>
        </w:rPr>
      </w:pPr>
    </w:p>
    <w:p w14:paraId="0B7199E3" w14:textId="51E09DB9" w:rsidR="00607703" w:rsidRPr="00ED5812" w:rsidRDefault="003D55FB" w:rsidP="00607703">
      <w:pPr>
        <w:ind w:right="43"/>
        <w:rPr>
          <w:rFonts w:cs="Arial"/>
          <w:b/>
          <w:szCs w:val="22"/>
        </w:rPr>
      </w:pPr>
      <w:r w:rsidRPr="00ED5812">
        <w:rPr>
          <w:rFonts w:cs="Arial"/>
          <w:b/>
          <w:szCs w:val="22"/>
        </w:rPr>
        <w:t>Paper 2</w:t>
      </w:r>
      <w:r w:rsidR="00AA6964" w:rsidRPr="00ED5812">
        <w:rPr>
          <w:rFonts w:cs="Arial"/>
          <w:b/>
          <w:szCs w:val="22"/>
        </w:rPr>
        <w:tab/>
      </w:r>
      <w:r w:rsidR="00AA6964" w:rsidRPr="00ED5812">
        <w:rPr>
          <w:rFonts w:cs="Arial"/>
          <w:b/>
          <w:szCs w:val="22"/>
        </w:rPr>
        <w:tab/>
      </w:r>
      <w:r w:rsidR="00AA6964" w:rsidRPr="00ED5812">
        <w:rPr>
          <w:rFonts w:cs="Arial"/>
          <w:b/>
          <w:szCs w:val="22"/>
        </w:rPr>
        <w:tab/>
      </w:r>
      <w:r w:rsidR="00AA6964" w:rsidRPr="00ED5812">
        <w:rPr>
          <w:rFonts w:cs="Arial"/>
          <w:b/>
          <w:szCs w:val="22"/>
        </w:rPr>
        <w:tab/>
      </w:r>
    </w:p>
    <w:p w14:paraId="102AA81B" w14:textId="230C33FF" w:rsidR="00414895" w:rsidRDefault="00414895" w:rsidP="00414895">
      <w:pPr>
        <w:rPr>
          <w:rFonts w:eastAsia="Times New Roman" w:cs="Arial"/>
          <w:szCs w:val="22"/>
          <w:lang w:val="en-SG" w:eastAsia="zh-CN"/>
        </w:rPr>
      </w:pPr>
    </w:p>
    <w:tbl>
      <w:tblPr>
        <w:tblW w:w="1007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7"/>
        <w:gridCol w:w="8663"/>
        <w:gridCol w:w="640"/>
        <w:gridCol w:w="7"/>
      </w:tblGrid>
      <w:tr w:rsidR="001429F5" w:rsidRPr="00505434" w14:paraId="53834E8F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3D0E4E4E" w14:textId="77777777" w:rsidR="001429F5" w:rsidRPr="005E72D1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1a</w:t>
            </w:r>
          </w:p>
        </w:tc>
        <w:tc>
          <w:tcPr>
            <w:tcW w:w="8663" w:type="dxa"/>
            <w:shd w:val="clear" w:color="auto" w:fill="auto"/>
          </w:tcPr>
          <w:p w14:paraId="68DEE498" w14:textId="458832CC" w:rsidR="001429F5" w:rsidRPr="005D5523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rate of change of velocity</w:t>
            </w:r>
          </w:p>
          <w:p w14:paraId="45AD1135" w14:textId="77777777" w:rsidR="001429F5" w:rsidRPr="003051B6" w:rsidRDefault="001429F5" w:rsidP="009C49E3">
            <w:pPr>
              <w:rPr>
                <w:rFonts w:cs="Arial"/>
                <w:i/>
                <w:szCs w:val="22"/>
              </w:rPr>
            </w:pPr>
          </w:p>
        </w:tc>
        <w:tc>
          <w:tcPr>
            <w:tcW w:w="640" w:type="dxa"/>
          </w:tcPr>
          <w:p w14:paraId="30E4C5C1" w14:textId="77777777" w:rsidR="001429F5" w:rsidRPr="005E72D1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1429F5" w:rsidRPr="00505434" w14:paraId="07A52703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6F69AECB" w14:textId="77777777" w:rsidR="001429F5" w:rsidRPr="00C00A8D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1bi</w:t>
            </w:r>
          </w:p>
        </w:tc>
        <w:tc>
          <w:tcPr>
            <w:tcW w:w="8663" w:type="dxa"/>
            <w:shd w:val="clear" w:color="auto" w:fill="auto"/>
          </w:tcPr>
          <w:p w14:paraId="4463A2B3" w14:textId="1B3598B2" w:rsidR="001429F5" w:rsidRDefault="001429F5" w:rsidP="007303FE">
            <w:pPr>
              <w:tabs>
                <w:tab w:val="right" w:pos="9064"/>
              </w:tabs>
              <w:jc w:val="both"/>
              <w:rPr>
                <w:rFonts w:cs="Arial"/>
                <w:szCs w:val="22"/>
                <w:lang w:val="en-SG" w:eastAsia="zh-CN"/>
              </w:rPr>
            </w:pPr>
            <w:r>
              <w:rPr>
                <w:rFonts w:cs="Arial"/>
                <w:szCs w:val="22"/>
                <w:lang w:val="en-SG" w:eastAsia="zh-CN"/>
              </w:rPr>
              <w:t xml:space="preserve"> </w:t>
            </w:r>
            <w:r w:rsidRPr="000E2457">
              <w:rPr>
                <w:rFonts w:cs="Arial"/>
                <w:position w:val="-24"/>
                <w:szCs w:val="22"/>
                <w:lang w:val="en-SG" w:eastAsia="zh-CN"/>
              </w:rPr>
              <w:object w:dxaOrig="1440" w:dyaOrig="639" w14:anchorId="325C3E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32.1pt" o:ole="">
                  <v:imagedata r:id="rId8" o:title=""/>
                </v:shape>
                <o:OLEObject Type="Embed" ProgID="Equation.DSMT4" ShapeID="_x0000_i1025" DrawAspect="Content" ObjectID="_1725884956" r:id="rId9"/>
              </w:object>
            </w:r>
            <w:r>
              <w:rPr>
                <w:rFonts w:cs="Arial"/>
                <w:szCs w:val="22"/>
                <w:lang w:val="en-SG" w:eastAsia="zh-CN"/>
              </w:rPr>
              <w:t xml:space="preserve"> = 16 m s</w:t>
            </w:r>
            <w:r w:rsidRPr="005D5523">
              <w:rPr>
                <w:rFonts w:cs="Arial"/>
                <w:szCs w:val="22"/>
                <w:vertAlign w:val="superscript"/>
                <w:lang w:val="en-SG" w:eastAsia="zh-CN"/>
              </w:rPr>
              <w:t>–1</w:t>
            </w:r>
          </w:p>
          <w:p w14:paraId="3D6577BB" w14:textId="292E35CC" w:rsidR="001429F5" w:rsidRDefault="001429F5" w:rsidP="007303FE">
            <w:pPr>
              <w:tabs>
                <w:tab w:val="right" w:pos="9064"/>
              </w:tabs>
              <w:jc w:val="both"/>
              <w:rPr>
                <w:rFonts w:cs="Arial"/>
                <w:szCs w:val="22"/>
                <w:lang w:val="en-SG" w:eastAsia="zh-CN"/>
              </w:rPr>
            </w:pPr>
          </w:p>
          <w:p w14:paraId="78AF1E71" w14:textId="77777777" w:rsidR="001429F5" w:rsidRDefault="001429F5" w:rsidP="007303FE">
            <w:pPr>
              <w:tabs>
                <w:tab w:val="right" w:pos="9064"/>
              </w:tabs>
              <w:jc w:val="both"/>
              <w:rPr>
                <w:rFonts w:cs="Arial"/>
                <w:szCs w:val="22"/>
                <w:lang w:val="en-SG" w:eastAsia="zh-CN"/>
              </w:rPr>
            </w:pPr>
            <w:r>
              <w:rPr>
                <w:rFonts w:cs="Arial"/>
                <w:szCs w:val="22"/>
                <w:lang w:val="en-SG" w:eastAsia="zh-CN"/>
              </w:rPr>
              <w:t xml:space="preserve">tan 28° = </w:t>
            </w:r>
            <w:r>
              <w:rPr>
                <w:rFonts w:cs="Arial"/>
                <w:i/>
                <w:iCs/>
                <w:szCs w:val="22"/>
                <w:lang w:val="en-SG" w:eastAsia="zh-CN"/>
              </w:rPr>
              <w:t>v</w:t>
            </w:r>
            <w:r>
              <w:rPr>
                <w:rFonts w:cs="Arial"/>
                <w:i/>
                <w:iCs/>
                <w:szCs w:val="22"/>
                <w:vertAlign w:val="subscript"/>
                <w:lang w:val="en-SG" w:eastAsia="zh-CN"/>
              </w:rPr>
              <w:t>y</w:t>
            </w:r>
            <w:r>
              <w:rPr>
                <w:rFonts w:cs="Arial"/>
                <w:i/>
                <w:iCs/>
                <w:szCs w:val="22"/>
                <w:lang w:val="en-SG" w:eastAsia="zh-CN"/>
              </w:rPr>
              <w:t xml:space="preserve"> / v</w:t>
            </w:r>
            <w:r>
              <w:rPr>
                <w:rFonts w:cs="Arial"/>
                <w:i/>
                <w:iCs/>
                <w:szCs w:val="22"/>
                <w:vertAlign w:val="subscript"/>
                <w:lang w:val="en-SG" w:eastAsia="zh-CN"/>
              </w:rPr>
              <w:t>x</w:t>
            </w:r>
            <w:r>
              <w:rPr>
                <w:rFonts w:cs="Arial"/>
                <w:szCs w:val="22"/>
                <w:lang w:val="en-SG" w:eastAsia="zh-CN"/>
              </w:rPr>
              <w:t xml:space="preserve">  </w:t>
            </w:r>
          </w:p>
          <w:p w14:paraId="7FA3B6A1" w14:textId="77777777" w:rsidR="001429F5" w:rsidRDefault="001429F5" w:rsidP="007303FE">
            <w:pPr>
              <w:tabs>
                <w:tab w:val="right" w:pos="9064"/>
              </w:tabs>
              <w:jc w:val="both"/>
              <w:rPr>
                <w:rFonts w:cs="Arial"/>
                <w:szCs w:val="22"/>
                <w:lang w:val="en-SG" w:eastAsia="zh-CN"/>
              </w:rPr>
            </w:pPr>
            <w:r>
              <w:rPr>
                <w:rFonts w:cs="Arial"/>
                <w:i/>
                <w:iCs/>
                <w:szCs w:val="22"/>
                <w:lang w:val="en-SG" w:eastAsia="zh-CN"/>
              </w:rPr>
              <w:t>v</w:t>
            </w:r>
            <w:r>
              <w:rPr>
                <w:rFonts w:cs="Arial"/>
                <w:i/>
                <w:iCs/>
                <w:szCs w:val="22"/>
                <w:vertAlign w:val="subscript"/>
                <w:lang w:val="en-SG" w:eastAsia="zh-CN"/>
              </w:rPr>
              <w:t>y</w:t>
            </w:r>
            <w:r>
              <w:rPr>
                <w:rFonts w:cs="Arial"/>
                <w:szCs w:val="22"/>
                <w:lang w:val="en-SG" w:eastAsia="zh-CN"/>
              </w:rPr>
              <w:t xml:space="preserve"> = 16 tan 28° </w:t>
            </w:r>
          </w:p>
          <w:p w14:paraId="712FC943" w14:textId="1C5AAA3B" w:rsidR="001429F5" w:rsidRPr="005D5523" w:rsidRDefault="001429F5" w:rsidP="007303FE">
            <w:pPr>
              <w:tabs>
                <w:tab w:val="right" w:pos="9064"/>
              </w:tabs>
              <w:jc w:val="both"/>
              <w:rPr>
                <w:rFonts w:cs="Arial"/>
                <w:szCs w:val="22"/>
                <w:vertAlign w:val="superscript"/>
                <w:lang w:val="en-SG" w:eastAsia="zh-CN"/>
              </w:rPr>
            </w:pPr>
            <w:r>
              <w:rPr>
                <w:rFonts w:cs="Arial"/>
                <w:szCs w:val="22"/>
                <w:lang w:val="en-SG" w:eastAsia="zh-CN"/>
              </w:rPr>
              <w:t xml:space="preserve">    = 8.5 m s</w:t>
            </w:r>
            <w:r w:rsidRPr="00732074">
              <w:rPr>
                <w:rFonts w:cs="Arial"/>
                <w:szCs w:val="22"/>
                <w:vertAlign w:val="superscript"/>
                <w:lang w:val="en-SG" w:eastAsia="zh-CN"/>
              </w:rPr>
              <w:t>–1</w:t>
            </w:r>
            <w:r>
              <w:rPr>
                <w:rFonts w:cs="Arial"/>
                <w:szCs w:val="22"/>
                <w:lang w:val="en-SG" w:eastAsia="zh-CN"/>
              </w:rPr>
              <w:t xml:space="preserve"> </w:t>
            </w:r>
          </w:p>
          <w:p w14:paraId="7953AB58" w14:textId="77777777" w:rsidR="001429F5" w:rsidRPr="00732074" w:rsidRDefault="001429F5" w:rsidP="007303FE">
            <w:pPr>
              <w:rPr>
                <w:rFonts w:cs="Arial"/>
                <w:b/>
                <w:bCs/>
                <w:iCs/>
                <w:szCs w:val="22"/>
              </w:rPr>
            </w:pPr>
            <w:r>
              <w:rPr>
                <w:rFonts w:cs="Arial"/>
                <w:b/>
                <w:bCs/>
                <w:iCs/>
                <w:szCs w:val="22"/>
              </w:rPr>
              <w:t>OR</w:t>
            </w:r>
          </w:p>
          <w:p w14:paraId="74DAAEF7" w14:textId="77777777" w:rsidR="001429F5" w:rsidRDefault="001429F5" w:rsidP="007303FE">
            <w:pPr>
              <w:rPr>
                <w:rFonts w:cs="Arial"/>
                <w:i/>
                <w:szCs w:val="22"/>
              </w:rPr>
            </w:pPr>
            <w:r>
              <w:rPr>
                <w:rFonts w:cs="Arial"/>
                <w:i/>
                <w:iCs/>
                <w:szCs w:val="22"/>
                <w:lang w:val="en-SG" w:eastAsia="zh-CN"/>
              </w:rPr>
              <w:t>v</w:t>
            </w:r>
            <w:r>
              <w:rPr>
                <w:rFonts w:cs="Arial"/>
                <w:i/>
                <w:iCs/>
                <w:szCs w:val="22"/>
                <w:vertAlign w:val="subscript"/>
                <w:lang w:val="en-SG" w:eastAsia="zh-CN"/>
              </w:rPr>
              <w:t>x</w:t>
            </w:r>
            <w:r>
              <w:rPr>
                <w:rFonts w:cs="Arial"/>
                <w:szCs w:val="22"/>
                <w:lang w:val="en-SG" w:eastAsia="zh-CN"/>
              </w:rPr>
              <w:t xml:space="preserve"> = </w:t>
            </w:r>
            <w:r>
              <w:rPr>
                <w:rFonts w:cs="Arial"/>
                <w:i/>
                <w:iCs/>
                <w:szCs w:val="22"/>
                <w:lang w:val="en-SG" w:eastAsia="zh-CN"/>
              </w:rPr>
              <w:t>v</w:t>
            </w:r>
            <w:r>
              <w:rPr>
                <w:rFonts w:cs="Arial"/>
                <w:szCs w:val="22"/>
                <w:lang w:val="en-SG" w:eastAsia="zh-CN"/>
              </w:rPr>
              <w:t xml:space="preserve"> cos 28° and </w:t>
            </w:r>
            <w:r>
              <w:rPr>
                <w:rFonts w:cs="Arial"/>
                <w:i/>
                <w:iCs/>
                <w:szCs w:val="22"/>
                <w:lang w:val="en-SG" w:eastAsia="zh-CN"/>
              </w:rPr>
              <w:t>v</w:t>
            </w:r>
            <w:r>
              <w:rPr>
                <w:rFonts w:cs="Arial"/>
                <w:i/>
                <w:iCs/>
                <w:szCs w:val="22"/>
                <w:vertAlign w:val="subscript"/>
                <w:lang w:val="en-SG" w:eastAsia="zh-CN"/>
              </w:rPr>
              <w:t>y</w:t>
            </w:r>
            <w:r>
              <w:rPr>
                <w:rFonts w:cs="Arial"/>
                <w:szCs w:val="22"/>
                <w:lang w:val="en-SG" w:eastAsia="zh-CN"/>
              </w:rPr>
              <w:t xml:space="preserve"> = </w:t>
            </w:r>
            <w:r>
              <w:rPr>
                <w:rFonts w:cs="Arial"/>
                <w:i/>
                <w:iCs/>
                <w:szCs w:val="22"/>
                <w:lang w:val="en-SG" w:eastAsia="zh-CN"/>
              </w:rPr>
              <w:t>v</w:t>
            </w:r>
            <w:r>
              <w:rPr>
                <w:rFonts w:cs="Arial"/>
                <w:szCs w:val="22"/>
                <w:lang w:val="en-SG" w:eastAsia="zh-CN"/>
              </w:rPr>
              <w:t xml:space="preserve"> sin 28°</w:t>
            </w:r>
          </w:p>
          <w:p w14:paraId="310A4BF5" w14:textId="77777777" w:rsidR="001429F5" w:rsidRDefault="001429F5" w:rsidP="007303FE">
            <w:pPr>
              <w:rPr>
                <w:rFonts w:cs="Arial"/>
                <w:szCs w:val="22"/>
                <w:lang w:val="en-SG" w:eastAsia="zh-CN"/>
              </w:rPr>
            </w:pPr>
            <w:r>
              <w:rPr>
                <w:rFonts w:cs="Arial"/>
                <w:i/>
                <w:iCs/>
                <w:szCs w:val="22"/>
                <w:lang w:val="en-SG" w:eastAsia="zh-CN"/>
              </w:rPr>
              <w:t>v</w:t>
            </w:r>
            <w:r>
              <w:rPr>
                <w:rFonts w:cs="Arial"/>
                <w:i/>
                <w:iCs/>
                <w:szCs w:val="22"/>
                <w:vertAlign w:val="subscript"/>
                <w:lang w:val="en-SG" w:eastAsia="zh-CN"/>
              </w:rPr>
              <w:t>y</w:t>
            </w:r>
            <w:r>
              <w:rPr>
                <w:rFonts w:cs="Arial"/>
                <w:szCs w:val="22"/>
                <w:lang w:val="en-SG" w:eastAsia="zh-CN"/>
              </w:rPr>
              <w:t xml:space="preserve"> = 16 x (sin 28° / cos 28°) </w:t>
            </w:r>
          </w:p>
          <w:p w14:paraId="04773478" w14:textId="17AFC97F" w:rsidR="001429F5" w:rsidRDefault="001429F5" w:rsidP="007303FE">
            <w:pPr>
              <w:rPr>
                <w:rFonts w:cs="Arial"/>
                <w:szCs w:val="22"/>
                <w:lang w:val="en-SG" w:eastAsia="zh-CN"/>
              </w:rPr>
            </w:pPr>
            <w:r>
              <w:rPr>
                <w:rFonts w:cs="Arial"/>
                <w:szCs w:val="22"/>
                <w:lang w:val="en-SG" w:eastAsia="zh-CN"/>
              </w:rPr>
              <w:t xml:space="preserve">    = 8.5 m s</w:t>
            </w:r>
            <w:r w:rsidRPr="00732074">
              <w:rPr>
                <w:rFonts w:cs="Arial"/>
                <w:szCs w:val="22"/>
                <w:vertAlign w:val="superscript"/>
                <w:lang w:val="en-SG" w:eastAsia="zh-CN"/>
              </w:rPr>
              <w:t>–1</w:t>
            </w:r>
          </w:p>
          <w:p w14:paraId="7E1ABA07" w14:textId="77777777" w:rsidR="001429F5" w:rsidRPr="003051B6" w:rsidRDefault="001429F5" w:rsidP="001429F5">
            <w:pPr>
              <w:rPr>
                <w:rFonts w:cs="Arial"/>
                <w:b/>
                <w:i/>
                <w:szCs w:val="22"/>
              </w:rPr>
            </w:pPr>
          </w:p>
        </w:tc>
        <w:tc>
          <w:tcPr>
            <w:tcW w:w="640" w:type="dxa"/>
          </w:tcPr>
          <w:p w14:paraId="0634FB59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2C8522DF" w14:textId="3159EB2C" w:rsidR="001429F5" w:rsidRDefault="001429F5" w:rsidP="007303FE">
            <w:pPr>
              <w:rPr>
                <w:rFonts w:cs="Arial"/>
                <w:szCs w:val="22"/>
              </w:rPr>
            </w:pPr>
          </w:p>
          <w:p w14:paraId="619FD2C5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144C3E73" w14:textId="0B8CAD01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2ED5B46A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4C048284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4634C1C2" w14:textId="5884D61C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OR</w:t>
            </w:r>
          </w:p>
          <w:p w14:paraId="36E8675F" w14:textId="77777777" w:rsidR="001429F5" w:rsidRPr="00F431C8" w:rsidRDefault="001429F5" w:rsidP="007303FE">
            <w:pPr>
              <w:rPr>
                <w:rFonts w:cs="Arial"/>
                <w:strike/>
                <w:szCs w:val="22"/>
              </w:rPr>
            </w:pPr>
          </w:p>
          <w:p w14:paraId="70FA1813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457A809F" w14:textId="77777777" w:rsidR="001429F5" w:rsidRPr="00C00A8D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:rsidRPr="00B843E9" w14:paraId="64783FAF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65D649FF" w14:textId="77777777" w:rsidR="001429F5" w:rsidRPr="00B843E9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1bii</w:t>
            </w:r>
          </w:p>
        </w:tc>
        <w:tc>
          <w:tcPr>
            <w:tcW w:w="8663" w:type="dxa"/>
            <w:shd w:val="clear" w:color="auto" w:fill="auto"/>
          </w:tcPr>
          <w:p w14:paraId="38DAFC00" w14:textId="057D13FF" w:rsidR="001429F5" w:rsidRPr="007863A8" w:rsidRDefault="001429F5" w:rsidP="007303FE">
            <w:pPr>
              <w:tabs>
                <w:tab w:val="right" w:pos="9064"/>
              </w:tabs>
              <w:jc w:val="both"/>
            </w:pPr>
            <w:r>
              <w:t>Taking upwards as positive,</w:t>
            </w:r>
          </w:p>
          <w:p w14:paraId="68E1A668" w14:textId="11385329" w:rsidR="001429F5" w:rsidRPr="00732074" w:rsidRDefault="001429F5" w:rsidP="007303FE">
            <w:pPr>
              <w:tabs>
                <w:tab w:val="right" w:pos="9064"/>
              </w:tabs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v = u + at</w:t>
            </w:r>
          </w:p>
          <w:p w14:paraId="33B9DDC4" w14:textId="77777777" w:rsidR="001429F5" w:rsidRDefault="001429F5" w:rsidP="007303FE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>
              <w:rPr>
                <w:rFonts w:cs="Arial"/>
                <w:i/>
                <w:iCs/>
                <w:szCs w:val="22"/>
              </w:rPr>
              <w:t xml:space="preserve">t = </w:t>
            </w:r>
            <w:r>
              <w:rPr>
                <w:rFonts w:cs="Arial"/>
                <w:szCs w:val="22"/>
              </w:rPr>
              <w:t>(0 – 8.5) / (–9.81)</w:t>
            </w:r>
          </w:p>
          <w:p w14:paraId="7C7D76F3" w14:textId="77777777" w:rsidR="001429F5" w:rsidRPr="00732074" w:rsidRDefault="001429F5" w:rsidP="007303FE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  = 0.87 s</w:t>
            </w:r>
          </w:p>
          <w:p w14:paraId="1D31BFA0" w14:textId="5812FF69" w:rsidR="001429F5" w:rsidRPr="002874C1" w:rsidRDefault="001429F5" w:rsidP="001429F5">
            <w:pPr>
              <w:rPr>
                <w:rFonts w:cs="Arial"/>
                <w:iCs/>
                <w:szCs w:val="22"/>
              </w:rPr>
            </w:pPr>
          </w:p>
        </w:tc>
        <w:tc>
          <w:tcPr>
            <w:tcW w:w="640" w:type="dxa"/>
          </w:tcPr>
          <w:p w14:paraId="1147C956" w14:textId="2A74D5E9" w:rsidR="001429F5" w:rsidRDefault="001429F5" w:rsidP="007303FE">
            <w:pPr>
              <w:rPr>
                <w:rFonts w:cs="Arial"/>
                <w:szCs w:val="22"/>
              </w:rPr>
            </w:pPr>
          </w:p>
          <w:p w14:paraId="5F3F0EEE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0A039368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463AA1DF" w14:textId="77777777" w:rsidR="001429F5" w:rsidRPr="00B843E9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5260BE7A" w14:textId="77777777" w:rsidR="001429F5" w:rsidRPr="00B843E9" w:rsidRDefault="001429F5" w:rsidP="007303FE">
            <w:pPr>
              <w:rPr>
                <w:rFonts w:cs="Arial"/>
                <w:szCs w:val="22"/>
              </w:rPr>
            </w:pPr>
          </w:p>
        </w:tc>
      </w:tr>
      <w:tr w:rsidR="001429F5" w:rsidRPr="00B843E9" w14:paraId="694A5682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743015F5" w14:textId="77777777" w:rsidR="001429F5" w:rsidRPr="00B843E9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1biii</w:t>
            </w:r>
          </w:p>
          <w:p w14:paraId="73C73BBB" w14:textId="77777777" w:rsidR="001429F5" w:rsidRPr="00B843E9" w:rsidRDefault="001429F5" w:rsidP="007303FE">
            <w:pPr>
              <w:rPr>
                <w:rFonts w:cs="Arial"/>
                <w:b/>
                <w:szCs w:val="22"/>
              </w:rPr>
            </w:pPr>
          </w:p>
        </w:tc>
        <w:tc>
          <w:tcPr>
            <w:tcW w:w="8663" w:type="dxa"/>
            <w:shd w:val="clear" w:color="auto" w:fill="auto"/>
          </w:tcPr>
          <w:p w14:paraId="3D4B6C25" w14:textId="77777777" w:rsidR="001429F5" w:rsidRDefault="001429F5" w:rsidP="007303FE">
            <w:pPr>
              <w:jc w:val="both"/>
            </w:pPr>
            <w:r>
              <w:t xml:space="preserve">Straight line from positive </w:t>
            </w:r>
            <w:r>
              <w:rPr>
                <w:i/>
                <w:iCs/>
              </w:rPr>
              <w:t>v</w:t>
            </w:r>
            <w:r>
              <w:rPr>
                <w:i/>
                <w:iCs/>
                <w:vertAlign w:val="subscript"/>
              </w:rPr>
              <w:t>y</w:t>
            </w:r>
            <w:r>
              <w:t xml:space="preserve"> at </w:t>
            </w:r>
            <w:r>
              <w:rPr>
                <w:i/>
                <w:iCs/>
              </w:rPr>
              <w:t>t</w:t>
            </w:r>
            <w:r>
              <w:t xml:space="preserve"> = 0 to negative </w:t>
            </w:r>
            <w:r>
              <w:rPr>
                <w:i/>
                <w:iCs/>
              </w:rPr>
              <w:t>v</w:t>
            </w:r>
            <w:r>
              <w:rPr>
                <w:i/>
                <w:iCs/>
                <w:vertAlign w:val="subscript"/>
              </w:rPr>
              <w:t>y</w:t>
            </w:r>
            <w:r>
              <w:t xml:space="preserve"> at </w:t>
            </w:r>
            <w:r>
              <w:rPr>
                <w:i/>
                <w:iCs/>
              </w:rPr>
              <w:t>t</w:t>
            </w:r>
            <w:r>
              <w:t xml:space="preserve"> = 1.5 s</w:t>
            </w:r>
          </w:p>
          <w:p w14:paraId="1180A0FC" w14:textId="77777777" w:rsidR="001429F5" w:rsidRPr="000444B7" w:rsidRDefault="001429F5" w:rsidP="007303FE">
            <w:pPr>
              <w:jc w:val="both"/>
            </w:pPr>
            <w:r>
              <w:t xml:space="preserve">Line starts at (0, 8.5) and crosses </w:t>
            </w:r>
            <w:r>
              <w:rPr>
                <w:i/>
                <w:iCs/>
              </w:rPr>
              <w:t>t</w:t>
            </w:r>
            <w:r>
              <w:t xml:space="preserve">-axis at (0.87, 0) and does not go beyond </w:t>
            </w:r>
            <w:r>
              <w:rPr>
                <w:i/>
                <w:iCs/>
              </w:rPr>
              <w:t>t</w:t>
            </w:r>
            <w:r>
              <w:t xml:space="preserve"> = 1.5 s.</w:t>
            </w:r>
          </w:p>
          <w:p w14:paraId="0EAC9959" w14:textId="119643B7" w:rsidR="001429F5" w:rsidRDefault="001429F5" w:rsidP="007303FE">
            <w:pPr>
              <w:jc w:val="both"/>
              <w:rPr>
                <w:u w:val="single"/>
              </w:rPr>
            </w:pPr>
            <w:r>
              <w:rPr>
                <w:noProof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718656" behindDoc="0" locked="0" layoutInCell="1" allowOverlap="1" wp14:anchorId="4CB07289" wp14:editId="5D5DEC4F">
                      <wp:simplePos x="0" y="0"/>
                      <wp:positionH relativeFrom="column">
                        <wp:posOffset>-32439</wp:posOffset>
                      </wp:positionH>
                      <wp:positionV relativeFrom="paragraph">
                        <wp:posOffset>58366</wp:posOffset>
                      </wp:positionV>
                      <wp:extent cx="5073650" cy="2284730"/>
                      <wp:effectExtent l="0" t="0" r="0" b="1270"/>
                      <wp:wrapNone/>
                      <wp:docPr id="12" name="Group 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073650" cy="2284730"/>
                                <a:chOff x="0" y="0"/>
                                <a:chExt cx="5073650" cy="228473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6" name="Picture 6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073650" cy="228473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" name="Straight Connector 2"/>
                              <wps:cNvCnPr/>
                              <wps:spPr>
                                <a:xfrm>
                                  <a:off x="616085" y="223736"/>
                                  <a:ext cx="4046706" cy="1579124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2"/>
                                </a:lnRef>
                                <a:fillRef idx="0">
                                  <a:schemeClr val="accent2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E24B19E" id="Group 12" o:spid="_x0000_s1026" style="position:absolute;margin-left:-2.55pt;margin-top:4.6pt;width:399.5pt;height:179.9pt;z-index:251718656" coordsize="50736,22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">
                      <v:shape id="Picture 66" o:spid="_x0000_s1027" type="#_x0000_t75" style="position:absolute;width:50736;height:228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">
                        <v:imagedata r:id="rId11" o:title=""/>
                      </v:shape>
                      <v:line id="Straight Connector 2" o:spid="_x0000_s1028" style="position:absolute;visibility:visible;mso-wrap-style:square" from="6160,2237" to="46627,18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" strokecolor="red" strokeweight=".5pt">
                        <v:stroke joinstyle="miter"/>
                      </v:line>
                    </v:group>
                  </w:pict>
                </mc:Fallback>
              </mc:AlternateContent>
            </w:r>
          </w:p>
          <w:p w14:paraId="636ACE78" w14:textId="53AE0124" w:rsidR="001429F5" w:rsidRDefault="001429F5" w:rsidP="007303FE">
            <w:pPr>
              <w:jc w:val="both"/>
              <w:rPr>
                <w:u w:val="single"/>
              </w:rPr>
            </w:pPr>
          </w:p>
          <w:p w14:paraId="28B77B42" w14:textId="7679F7E3" w:rsidR="001429F5" w:rsidRDefault="001429F5" w:rsidP="007303FE">
            <w:pPr>
              <w:jc w:val="both"/>
              <w:rPr>
                <w:u w:val="single"/>
              </w:rPr>
            </w:pPr>
          </w:p>
          <w:p w14:paraId="0392542A" w14:textId="1FB3855C" w:rsidR="001429F5" w:rsidRDefault="001429F5" w:rsidP="007303FE">
            <w:pPr>
              <w:jc w:val="both"/>
              <w:rPr>
                <w:u w:val="single"/>
              </w:rPr>
            </w:pPr>
          </w:p>
          <w:p w14:paraId="450FD371" w14:textId="0B2F78A9" w:rsidR="001429F5" w:rsidRDefault="001429F5" w:rsidP="007303FE">
            <w:pPr>
              <w:jc w:val="both"/>
              <w:rPr>
                <w:u w:val="single"/>
              </w:rPr>
            </w:pPr>
          </w:p>
          <w:p w14:paraId="3734A05F" w14:textId="78F92018" w:rsidR="001429F5" w:rsidRDefault="001429F5" w:rsidP="007303FE">
            <w:pPr>
              <w:jc w:val="both"/>
              <w:rPr>
                <w:u w:val="single"/>
              </w:rPr>
            </w:pPr>
          </w:p>
          <w:p w14:paraId="085132C8" w14:textId="2E15D216" w:rsidR="001429F5" w:rsidRDefault="001429F5" w:rsidP="007303FE">
            <w:pPr>
              <w:jc w:val="both"/>
              <w:rPr>
                <w:u w:val="single"/>
              </w:rPr>
            </w:pPr>
          </w:p>
          <w:p w14:paraId="16296F03" w14:textId="06C92E06" w:rsidR="001429F5" w:rsidRDefault="001429F5" w:rsidP="007303FE">
            <w:pPr>
              <w:jc w:val="both"/>
              <w:rPr>
                <w:u w:val="single"/>
              </w:rPr>
            </w:pPr>
          </w:p>
          <w:p w14:paraId="2FD20F51" w14:textId="393C3CC1" w:rsidR="001429F5" w:rsidRDefault="001429F5" w:rsidP="007303FE">
            <w:pPr>
              <w:jc w:val="both"/>
              <w:rPr>
                <w:u w:val="single"/>
              </w:rPr>
            </w:pPr>
          </w:p>
          <w:p w14:paraId="785E0D88" w14:textId="30FE3614" w:rsidR="001429F5" w:rsidRDefault="001429F5" w:rsidP="007303FE">
            <w:pPr>
              <w:jc w:val="both"/>
              <w:rPr>
                <w:u w:val="single"/>
              </w:rPr>
            </w:pPr>
          </w:p>
          <w:p w14:paraId="0C80C26D" w14:textId="390451E4" w:rsidR="001429F5" w:rsidRDefault="001429F5" w:rsidP="007303FE">
            <w:pPr>
              <w:jc w:val="both"/>
              <w:rPr>
                <w:u w:val="single"/>
              </w:rPr>
            </w:pPr>
          </w:p>
          <w:p w14:paraId="62CB5B7E" w14:textId="4601E027" w:rsidR="001429F5" w:rsidRDefault="001429F5" w:rsidP="007303FE">
            <w:pPr>
              <w:jc w:val="both"/>
              <w:rPr>
                <w:u w:val="single"/>
              </w:rPr>
            </w:pPr>
          </w:p>
          <w:p w14:paraId="49AD5C80" w14:textId="1AC2808E" w:rsidR="001429F5" w:rsidRDefault="001429F5" w:rsidP="007303FE">
            <w:pPr>
              <w:jc w:val="both"/>
              <w:rPr>
                <w:u w:val="single"/>
              </w:rPr>
            </w:pPr>
          </w:p>
          <w:p w14:paraId="32CA8A33" w14:textId="1F248C5D" w:rsidR="001429F5" w:rsidRDefault="001429F5" w:rsidP="007303FE">
            <w:pPr>
              <w:jc w:val="both"/>
              <w:rPr>
                <w:u w:val="single"/>
              </w:rPr>
            </w:pPr>
          </w:p>
          <w:p w14:paraId="3410274C" w14:textId="6AC06DEA" w:rsidR="001429F5" w:rsidRDefault="001429F5" w:rsidP="007303FE">
            <w:pPr>
              <w:jc w:val="both"/>
              <w:rPr>
                <w:u w:val="single"/>
              </w:rPr>
            </w:pPr>
          </w:p>
          <w:p w14:paraId="6CD76131" w14:textId="47E1C461" w:rsidR="001429F5" w:rsidRPr="00B843E9" w:rsidRDefault="001429F5" w:rsidP="001429F5">
            <w:pPr>
              <w:jc w:val="both"/>
              <w:rPr>
                <w:rFonts w:cs="Arial"/>
                <w:szCs w:val="22"/>
              </w:rPr>
            </w:pPr>
          </w:p>
        </w:tc>
        <w:tc>
          <w:tcPr>
            <w:tcW w:w="640" w:type="dxa"/>
          </w:tcPr>
          <w:p w14:paraId="4D39191C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22852788" w14:textId="77777777" w:rsidR="001429F5" w:rsidRPr="00B843E9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:rsidRPr="00B843E9" w14:paraId="0162E06C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29AE0807" w14:textId="15A01405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2a</w:t>
            </w:r>
          </w:p>
        </w:tc>
        <w:tc>
          <w:tcPr>
            <w:tcW w:w="8663" w:type="dxa"/>
            <w:shd w:val="clear" w:color="auto" w:fill="auto"/>
          </w:tcPr>
          <w:p w14:paraId="05A2B15A" w14:textId="666A99C1" w:rsidR="001429F5" w:rsidRDefault="001429F5" w:rsidP="00F160DA">
            <w:pPr>
              <w:tabs>
                <w:tab w:val="left" w:pos="426"/>
              </w:tabs>
              <w:spacing w:line="276" w:lineRule="auto"/>
              <w:ind w:right="-13"/>
              <w:contextualSpacing/>
              <w:jc w:val="both"/>
              <w:rPr>
                <w:rFonts w:cs="Arial"/>
              </w:rPr>
            </w:pPr>
            <w:r>
              <w:rPr>
                <w:rFonts w:cs="Arial"/>
              </w:rPr>
              <w:t>E</w:t>
            </w:r>
            <w:r w:rsidRPr="00C61B9E">
              <w:rPr>
                <w:rFonts w:cs="Arial"/>
              </w:rPr>
              <w:t xml:space="preserve">quilibrium is a state of a </w:t>
            </w:r>
            <w:r w:rsidRPr="00823B32">
              <w:rPr>
                <w:rFonts w:cs="Arial"/>
              </w:rPr>
              <w:t>system / body</w:t>
            </w:r>
            <w:r w:rsidRPr="00C61B9E">
              <w:rPr>
                <w:rFonts w:cs="Arial"/>
              </w:rPr>
              <w:t xml:space="preserve"> in which it experiences </w:t>
            </w:r>
            <w:r w:rsidRPr="00C41159">
              <w:rPr>
                <w:rFonts w:cs="Arial"/>
                <w:u w:val="single"/>
              </w:rPr>
              <w:t>no resultant force</w:t>
            </w:r>
            <w:r w:rsidRPr="00C61B9E">
              <w:rPr>
                <w:rFonts w:cs="Arial"/>
              </w:rPr>
              <w:t xml:space="preserve"> </w:t>
            </w:r>
          </w:p>
          <w:p w14:paraId="0E935BC2" w14:textId="77777777" w:rsidR="001429F5" w:rsidRDefault="001429F5" w:rsidP="00F160DA">
            <w:pPr>
              <w:tabs>
                <w:tab w:val="left" w:pos="426"/>
              </w:tabs>
              <w:spacing w:line="276" w:lineRule="auto"/>
              <w:ind w:right="-13"/>
              <w:contextualSpacing/>
              <w:jc w:val="both"/>
              <w:rPr>
                <w:rFonts w:cs="Arial"/>
              </w:rPr>
            </w:pPr>
            <w:r w:rsidRPr="00C61B9E">
              <w:rPr>
                <w:rFonts w:cs="Arial"/>
              </w:rPr>
              <w:t xml:space="preserve">and </w:t>
            </w:r>
            <w:r w:rsidRPr="00C41159">
              <w:rPr>
                <w:rFonts w:cs="Arial"/>
                <w:u w:val="single"/>
              </w:rPr>
              <w:t>no resultant torque about any axis</w:t>
            </w:r>
            <w:r w:rsidRPr="00C61B9E">
              <w:rPr>
                <w:rFonts w:cs="Arial"/>
              </w:rPr>
              <w:t>.</w:t>
            </w:r>
          </w:p>
          <w:p w14:paraId="1476BB81" w14:textId="49AD5CF2" w:rsidR="001429F5" w:rsidRPr="00080DD4" w:rsidRDefault="001429F5" w:rsidP="001429F5">
            <w:pPr>
              <w:tabs>
                <w:tab w:val="left" w:pos="426"/>
              </w:tabs>
              <w:spacing w:line="276" w:lineRule="auto"/>
              <w:ind w:right="-13"/>
              <w:contextualSpacing/>
              <w:jc w:val="both"/>
              <w:rPr>
                <w:i/>
                <w:iCs/>
              </w:rPr>
            </w:pPr>
          </w:p>
        </w:tc>
        <w:tc>
          <w:tcPr>
            <w:tcW w:w="640" w:type="dxa"/>
          </w:tcPr>
          <w:p w14:paraId="7E3C61BC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7548B55E" w14:textId="23941CD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1429F5" w:rsidRPr="00B843E9" w14:paraId="2B5ABB16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5F166BFE" w14:textId="736569E5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2bi</w:t>
            </w:r>
          </w:p>
        </w:tc>
        <w:tc>
          <w:tcPr>
            <w:tcW w:w="8663" w:type="dxa"/>
            <w:shd w:val="clear" w:color="auto" w:fill="auto"/>
          </w:tcPr>
          <w:p w14:paraId="3B840F1D" w14:textId="20235C41" w:rsidR="001429F5" w:rsidRDefault="001429F5" w:rsidP="00F160DA">
            <w:pPr>
              <w:tabs>
                <w:tab w:val="left" w:pos="426"/>
              </w:tabs>
              <w:spacing w:line="276" w:lineRule="auto"/>
              <w:ind w:right="-13"/>
              <w:contextualSpacing/>
              <w:jc w:val="both"/>
            </w:pPr>
            <w:r>
              <w:t>Taking moments about the elbow joint</w:t>
            </w:r>
          </w:p>
          <w:p w14:paraId="0796EF4D" w14:textId="307C2450" w:rsidR="001429F5" w:rsidRDefault="001429F5" w:rsidP="00F160DA">
            <w:pPr>
              <w:tabs>
                <w:tab w:val="left" w:pos="426"/>
              </w:tabs>
              <w:spacing w:line="276" w:lineRule="auto"/>
              <w:ind w:right="-13"/>
              <w:contextualSpacing/>
              <w:jc w:val="both"/>
            </w:pPr>
            <w:r w:rsidRPr="00CD49D5">
              <w:rPr>
                <w:position w:val="-40"/>
              </w:rPr>
              <w:object w:dxaOrig="4280" w:dyaOrig="980" w14:anchorId="6FEE1F6D">
                <v:shape id="_x0000_i1026" type="#_x0000_t75" style="width:214.05pt;height:48.65pt" o:ole="">
                  <v:imagedata r:id="rId12" o:title=""/>
                </v:shape>
                <o:OLEObject Type="Embed" ProgID="Equation.DSMT4" ShapeID="_x0000_i1026" DrawAspect="Content" ObjectID="_1725884957" r:id="rId13"/>
              </w:object>
            </w:r>
            <w:r>
              <w:t xml:space="preserve"> </w:t>
            </w:r>
          </w:p>
          <w:p w14:paraId="55BE42D4" w14:textId="07A5D074" w:rsidR="001429F5" w:rsidRDefault="001429F5" w:rsidP="00F160DA">
            <w:pPr>
              <w:pStyle w:val="ListParagraph"/>
              <w:spacing w:line="276" w:lineRule="auto"/>
              <w:ind w:left="-21" w:right="-13"/>
              <w:rPr>
                <w:rFonts w:cs="Arial"/>
                <w:szCs w:val="22"/>
              </w:rPr>
            </w:pPr>
          </w:p>
          <w:p w14:paraId="566F1CA4" w14:textId="77777777" w:rsidR="001429F5" w:rsidRDefault="001429F5" w:rsidP="007303FE">
            <w:pPr>
              <w:jc w:val="both"/>
              <w:rPr>
                <w:rFonts w:cs="Arial"/>
                <w:i/>
                <w:szCs w:val="22"/>
                <w:u w:val="single"/>
              </w:rPr>
            </w:pPr>
          </w:p>
          <w:p w14:paraId="529803D4" w14:textId="77777777" w:rsidR="001429F5" w:rsidRDefault="001429F5" w:rsidP="007303FE">
            <w:pPr>
              <w:jc w:val="both"/>
              <w:rPr>
                <w:rFonts w:cs="Arial"/>
                <w:i/>
                <w:szCs w:val="22"/>
                <w:u w:val="single"/>
              </w:rPr>
            </w:pPr>
          </w:p>
          <w:p w14:paraId="6E50B739" w14:textId="77777777" w:rsidR="001429F5" w:rsidRDefault="001429F5" w:rsidP="007303FE">
            <w:pPr>
              <w:jc w:val="both"/>
              <w:rPr>
                <w:rFonts w:cs="Arial"/>
                <w:i/>
                <w:szCs w:val="22"/>
                <w:u w:val="single"/>
              </w:rPr>
            </w:pPr>
          </w:p>
          <w:p w14:paraId="5FB4E783" w14:textId="77777777" w:rsidR="001429F5" w:rsidRDefault="001429F5" w:rsidP="007303FE">
            <w:pPr>
              <w:jc w:val="both"/>
              <w:rPr>
                <w:rFonts w:cs="Arial"/>
                <w:i/>
                <w:szCs w:val="22"/>
                <w:u w:val="single"/>
              </w:rPr>
            </w:pPr>
          </w:p>
          <w:p w14:paraId="59BF8215" w14:textId="77777777" w:rsidR="001429F5" w:rsidRDefault="001429F5" w:rsidP="007303FE">
            <w:pPr>
              <w:jc w:val="both"/>
              <w:rPr>
                <w:rFonts w:cs="Arial"/>
                <w:i/>
                <w:szCs w:val="22"/>
                <w:u w:val="single"/>
              </w:rPr>
            </w:pPr>
          </w:p>
          <w:p w14:paraId="7A39D8B2" w14:textId="3A2287C6" w:rsidR="001429F5" w:rsidRPr="00080DD4" w:rsidRDefault="001429F5" w:rsidP="007303FE">
            <w:pPr>
              <w:jc w:val="both"/>
              <w:rPr>
                <w:i/>
                <w:iCs/>
                <w:lang w:val="en-GB"/>
              </w:rPr>
            </w:pPr>
          </w:p>
        </w:tc>
        <w:tc>
          <w:tcPr>
            <w:tcW w:w="640" w:type="dxa"/>
          </w:tcPr>
          <w:p w14:paraId="1D779E3C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4F7DAABC" w14:textId="5A950E4C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31A15A42" w14:textId="2D5ABDCD" w:rsidR="001429F5" w:rsidRDefault="001429F5" w:rsidP="007303FE">
            <w:pPr>
              <w:rPr>
                <w:rFonts w:cs="Arial"/>
                <w:szCs w:val="22"/>
              </w:rPr>
            </w:pPr>
          </w:p>
          <w:p w14:paraId="0D3035FF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2D86E70D" w14:textId="1A8DA40C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:rsidRPr="00B843E9" w14:paraId="3DCBEDEC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52C7FAE8" w14:textId="4CD8BE3B" w:rsidR="001429F5" w:rsidRDefault="001429F5" w:rsidP="006746A6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lastRenderedPageBreak/>
              <w:t>2bii1</w:t>
            </w:r>
          </w:p>
        </w:tc>
        <w:tc>
          <w:tcPr>
            <w:tcW w:w="8663" w:type="dxa"/>
            <w:shd w:val="clear" w:color="auto" w:fill="auto"/>
          </w:tcPr>
          <w:p w14:paraId="7E44C755" w14:textId="02AAD74A" w:rsidR="001429F5" w:rsidRDefault="001429F5" w:rsidP="006746A6">
            <w:pPr>
              <w:jc w:val="both"/>
            </w:pPr>
            <w:r w:rsidRPr="00F35BA3">
              <w:rPr>
                <w:noProof/>
              </w:rPr>
              <w:drawing>
                <wp:anchor distT="0" distB="0" distL="114300" distR="114300" simplePos="0" relativeHeight="251714560" behindDoc="0" locked="0" layoutInCell="1" allowOverlap="1" wp14:anchorId="70F82F88" wp14:editId="773F73A7">
                  <wp:simplePos x="0" y="0"/>
                  <wp:positionH relativeFrom="column">
                    <wp:posOffset>-5080</wp:posOffset>
                  </wp:positionH>
                  <wp:positionV relativeFrom="paragraph">
                    <wp:posOffset>6985</wp:posOffset>
                  </wp:positionV>
                  <wp:extent cx="4641850" cy="2855996"/>
                  <wp:effectExtent l="0" t="0" r="0" b="0"/>
                  <wp:wrapNone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Picture 84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1850" cy="28559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13888818" w14:textId="5FACBA50" w:rsidR="001429F5" w:rsidRDefault="001429F5" w:rsidP="006746A6">
            <w:pPr>
              <w:jc w:val="both"/>
            </w:pPr>
          </w:p>
          <w:p w14:paraId="00746A7B" w14:textId="0D2594E1" w:rsidR="001429F5" w:rsidRDefault="001429F5" w:rsidP="006746A6">
            <w:pPr>
              <w:jc w:val="both"/>
            </w:pPr>
          </w:p>
          <w:p w14:paraId="75CD24F2" w14:textId="5A0F5FDF" w:rsidR="001429F5" w:rsidRDefault="001429F5" w:rsidP="006746A6">
            <w:pPr>
              <w:jc w:val="both"/>
            </w:pPr>
          </w:p>
          <w:p w14:paraId="1ADDCB4D" w14:textId="49CD01EB" w:rsidR="001429F5" w:rsidRDefault="001429F5" w:rsidP="006746A6">
            <w:pPr>
              <w:jc w:val="both"/>
            </w:pPr>
          </w:p>
          <w:p w14:paraId="58CF7002" w14:textId="2908DC30" w:rsidR="001429F5" w:rsidRDefault="001429F5" w:rsidP="006746A6">
            <w:pPr>
              <w:jc w:val="both"/>
            </w:pPr>
          </w:p>
          <w:p w14:paraId="53F3E0A6" w14:textId="4DFE1785" w:rsidR="001429F5" w:rsidRDefault="001429F5" w:rsidP="006746A6">
            <w:pPr>
              <w:jc w:val="both"/>
            </w:pPr>
          </w:p>
          <w:p w14:paraId="27D933A4" w14:textId="3B8C1067" w:rsidR="001429F5" w:rsidRDefault="001429F5" w:rsidP="006746A6">
            <w:pPr>
              <w:jc w:val="both"/>
            </w:pPr>
            <w:r w:rsidRPr="00F35BA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6637F913" wp14:editId="5844CF84">
                      <wp:simplePos x="0" y="0"/>
                      <wp:positionH relativeFrom="column">
                        <wp:posOffset>1743710</wp:posOffset>
                      </wp:positionH>
                      <wp:positionV relativeFrom="paragraph">
                        <wp:posOffset>29210</wp:posOffset>
                      </wp:positionV>
                      <wp:extent cx="1042968" cy="1443786"/>
                      <wp:effectExtent l="0" t="0" r="81280" b="61595"/>
                      <wp:wrapNone/>
                      <wp:docPr id="88" name="Straight Arrow Connector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2968" cy="1443786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C0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0A4FDC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8" o:spid="_x0000_s1026" type="#_x0000_t32" style="position:absolute;margin-left:137.3pt;margin-top:2.3pt;width:82.1pt;height:113.7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" strokecolor="#c00000" strokeweight="1.5pt">
                      <v:stroke endarrow="block" joinstyle="miter"/>
                    </v:shape>
                  </w:pict>
                </mc:Fallback>
              </mc:AlternateContent>
            </w:r>
          </w:p>
          <w:p w14:paraId="7877D616" w14:textId="285D14FC" w:rsidR="001429F5" w:rsidRDefault="001429F5" w:rsidP="006746A6">
            <w:pPr>
              <w:jc w:val="both"/>
            </w:pPr>
          </w:p>
          <w:p w14:paraId="15FADF4A" w14:textId="5454E842" w:rsidR="001429F5" w:rsidRDefault="001429F5" w:rsidP="006746A6">
            <w:pPr>
              <w:jc w:val="both"/>
            </w:pPr>
          </w:p>
          <w:p w14:paraId="585F05AA" w14:textId="506934DB" w:rsidR="001429F5" w:rsidRDefault="001429F5" w:rsidP="006746A6">
            <w:pPr>
              <w:jc w:val="both"/>
            </w:pPr>
          </w:p>
          <w:p w14:paraId="6F1D9730" w14:textId="7344A8C7" w:rsidR="001429F5" w:rsidRDefault="001429F5" w:rsidP="006746A6">
            <w:pPr>
              <w:jc w:val="both"/>
            </w:pPr>
          </w:p>
          <w:p w14:paraId="2C0BC212" w14:textId="5A20F60B" w:rsidR="001429F5" w:rsidRDefault="001429F5" w:rsidP="006746A6">
            <w:pPr>
              <w:jc w:val="both"/>
            </w:pPr>
          </w:p>
          <w:p w14:paraId="3D8BE51B" w14:textId="3AE0FFDF" w:rsidR="001429F5" w:rsidRDefault="001429F5" w:rsidP="006746A6">
            <w:pPr>
              <w:jc w:val="both"/>
            </w:pPr>
          </w:p>
          <w:p w14:paraId="64C4D74A" w14:textId="6E842472" w:rsidR="001429F5" w:rsidRDefault="001429F5" w:rsidP="006746A6">
            <w:pPr>
              <w:jc w:val="both"/>
            </w:pPr>
          </w:p>
          <w:p w14:paraId="5E771F33" w14:textId="29BFD55C" w:rsidR="001429F5" w:rsidRDefault="001429F5" w:rsidP="006746A6">
            <w:pPr>
              <w:jc w:val="both"/>
            </w:pPr>
            <w:r w:rsidRPr="00F35BA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2596B612" wp14:editId="62D9F2E9">
                      <wp:simplePos x="0" y="0"/>
                      <wp:positionH relativeFrom="column">
                        <wp:posOffset>2733866</wp:posOffset>
                      </wp:positionH>
                      <wp:positionV relativeFrom="paragraph">
                        <wp:posOffset>107697</wp:posOffset>
                      </wp:positionV>
                      <wp:extent cx="589915" cy="375920"/>
                      <wp:effectExtent l="0" t="0" r="0" b="0"/>
                      <wp:wrapNone/>
                      <wp:docPr id="90" name="Text Box 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89915" cy="3759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29EEAC0" w14:textId="77777777" w:rsidR="001429F5" w:rsidRPr="00DA11E7" w:rsidRDefault="001429F5" w:rsidP="00F35BA3">
                                  <w:pPr>
                                    <w:rPr>
                                      <w:rFonts w:cs="Arial"/>
                                      <w:i/>
                                      <w:color w:val="FF0000"/>
                                    </w:rPr>
                                  </w:pPr>
                                  <w:r w:rsidRPr="00DA11E7">
                                    <w:rPr>
                                      <w:rFonts w:cs="Arial"/>
                                      <w:i/>
                                      <w:color w:val="FF0000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596B61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0" o:spid="_x0000_s1026" type="#_x0000_t202" style="position:absolute;left:0;text-align:left;margin-left:215.25pt;margin-top:8.5pt;width:46.45pt;height:29.6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" filled="f" stroked="f" strokeweight=".5pt">
                      <v:textbox>
                        <w:txbxContent>
                          <w:p w14:paraId="529EEAC0" w14:textId="77777777" w:rsidR="001429F5" w:rsidRPr="00DA11E7" w:rsidRDefault="001429F5" w:rsidP="00F35BA3">
                            <w:pPr>
                              <w:rPr>
                                <w:rFonts w:cs="Arial"/>
                                <w:i/>
                                <w:color w:val="FF0000"/>
                              </w:rPr>
                            </w:pPr>
                            <w:r w:rsidRPr="00DA11E7">
                              <w:rPr>
                                <w:rFonts w:cs="Arial"/>
                                <w:i/>
                                <w:color w:val="FF0000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DC46120" w14:textId="654F2EB5" w:rsidR="001429F5" w:rsidRDefault="001429F5" w:rsidP="006746A6">
            <w:pPr>
              <w:jc w:val="both"/>
            </w:pPr>
          </w:p>
          <w:p w14:paraId="6A182347" w14:textId="3B0E5500" w:rsidR="001429F5" w:rsidRDefault="001429F5" w:rsidP="006746A6">
            <w:pPr>
              <w:jc w:val="both"/>
            </w:pPr>
          </w:p>
          <w:p w14:paraId="1636A6F0" w14:textId="3EB8E469" w:rsidR="001429F5" w:rsidRDefault="001429F5" w:rsidP="006746A6">
            <w:pPr>
              <w:jc w:val="both"/>
            </w:pPr>
            <w:r>
              <w:t xml:space="preserve">Length of </w:t>
            </w:r>
            <w:r w:rsidRPr="00F35BA3">
              <w:rPr>
                <w:i/>
                <w:iCs/>
              </w:rPr>
              <w:t>R</w:t>
            </w:r>
            <w:r>
              <w:t xml:space="preserve"> is not a marking point.</w:t>
            </w:r>
          </w:p>
          <w:p w14:paraId="64A9FCC4" w14:textId="77777777" w:rsidR="001429F5" w:rsidRDefault="001429F5" w:rsidP="006746A6">
            <w:pPr>
              <w:jc w:val="both"/>
            </w:pPr>
            <w:r w:rsidRPr="00F35BA3">
              <w:rPr>
                <w:i/>
                <w:iCs/>
              </w:rPr>
              <w:t>R</w:t>
            </w:r>
            <w:r>
              <w:t xml:space="preserve"> must have a vertical downward component based on magnitude of </w:t>
            </w:r>
            <w:r w:rsidRPr="00F35BA3">
              <w:rPr>
                <w:i/>
                <w:iCs/>
              </w:rPr>
              <w:t>F</w:t>
            </w:r>
            <w:r>
              <w:t xml:space="preserve"> and comparison with 18 N and 30 N downward forces.</w:t>
            </w:r>
          </w:p>
          <w:p w14:paraId="561F7645" w14:textId="36037233" w:rsidR="001429F5" w:rsidRDefault="001429F5" w:rsidP="006746A6">
            <w:pPr>
              <w:jc w:val="both"/>
            </w:pPr>
            <w:r>
              <w:rPr>
                <w:i/>
                <w:iCs/>
              </w:rPr>
              <w:t>R</w:t>
            </w:r>
            <w:r>
              <w:t xml:space="preserve"> must have a rightward component to balance leftward component of </w:t>
            </w:r>
            <w:r>
              <w:rPr>
                <w:i/>
                <w:iCs/>
              </w:rPr>
              <w:t>F</w:t>
            </w:r>
            <w:r>
              <w:t xml:space="preserve"> since 18 N and 30 N are both vertical. </w:t>
            </w:r>
          </w:p>
          <w:p w14:paraId="3D40F089" w14:textId="2689FCB4" w:rsidR="001429F5" w:rsidRDefault="001429F5" w:rsidP="006746A6">
            <w:pPr>
              <w:jc w:val="both"/>
            </w:pPr>
            <w:r>
              <w:t xml:space="preserve">(Angle from the vertical should be larger than </w:t>
            </w:r>
            <w:r w:rsidRPr="0074151E">
              <w:rPr>
                <w:rFonts w:cs="Arial"/>
                <w:i/>
                <w:iCs/>
              </w:rPr>
              <w:t>θ</w:t>
            </w:r>
            <w:r>
              <w:t>)</w:t>
            </w:r>
          </w:p>
          <w:p w14:paraId="5CF16DCC" w14:textId="22EE4097" w:rsidR="001429F5" w:rsidRPr="00080DD4" w:rsidRDefault="001429F5" w:rsidP="006746A6">
            <w:pPr>
              <w:jc w:val="both"/>
              <w:rPr>
                <w:i/>
                <w:iCs/>
              </w:rPr>
            </w:pPr>
          </w:p>
        </w:tc>
        <w:tc>
          <w:tcPr>
            <w:tcW w:w="640" w:type="dxa"/>
          </w:tcPr>
          <w:p w14:paraId="67DC6002" w14:textId="46B0498C" w:rsidR="001429F5" w:rsidRDefault="001429F5" w:rsidP="006746A6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76C6A59A" w14:textId="2172970F" w:rsidR="001429F5" w:rsidRDefault="001429F5" w:rsidP="006746A6">
            <w:pPr>
              <w:rPr>
                <w:rFonts w:cs="Arial"/>
                <w:szCs w:val="22"/>
              </w:rPr>
            </w:pPr>
          </w:p>
        </w:tc>
      </w:tr>
      <w:tr w:rsidR="001429F5" w:rsidRPr="00B843E9" w14:paraId="67A4738E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53733CA4" w14:textId="3206B4BA" w:rsidR="001429F5" w:rsidRDefault="001429F5" w:rsidP="00CA0EA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2bii2</w:t>
            </w:r>
          </w:p>
        </w:tc>
        <w:tc>
          <w:tcPr>
            <w:tcW w:w="8663" w:type="dxa"/>
            <w:shd w:val="clear" w:color="auto" w:fill="auto"/>
          </w:tcPr>
          <w:p w14:paraId="64D50A24" w14:textId="08C892EC" w:rsidR="001429F5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1655DC">
              <w:rPr>
                <w:rFonts w:cstheme="minorBidi"/>
                <w:szCs w:val="22"/>
              </w:rPr>
              <w:t xml:space="preserve">The rightward horizontal component of </w:t>
            </w:r>
            <w:r w:rsidRPr="001655DC">
              <w:rPr>
                <w:rFonts w:cstheme="minorBidi"/>
                <w:i/>
                <w:szCs w:val="22"/>
              </w:rPr>
              <w:t>R</w:t>
            </w:r>
            <w:r w:rsidRPr="001655DC">
              <w:rPr>
                <w:rFonts w:cstheme="minorBidi"/>
                <w:szCs w:val="22"/>
              </w:rPr>
              <w:t xml:space="preserve"> is to balance the leftward horizontal component of </w:t>
            </w:r>
            <w:r w:rsidRPr="001655DC">
              <w:rPr>
                <w:rFonts w:cstheme="minorBidi"/>
                <w:i/>
                <w:szCs w:val="22"/>
              </w:rPr>
              <w:t>F</w:t>
            </w:r>
            <w:r w:rsidRPr="001655DC">
              <w:rPr>
                <w:rFonts w:cstheme="minorBidi"/>
                <w:szCs w:val="22"/>
              </w:rPr>
              <w:t>.</w:t>
            </w:r>
          </w:p>
          <w:p w14:paraId="11B90C74" w14:textId="77777777" w:rsidR="001429F5" w:rsidRPr="001655DC" w:rsidRDefault="001429F5" w:rsidP="005E2485">
            <w:pPr>
              <w:jc w:val="both"/>
              <w:rPr>
                <w:rFonts w:cstheme="minorBidi"/>
                <w:szCs w:val="22"/>
                <w:lang w:val="en-SG"/>
              </w:rPr>
            </w:pPr>
          </w:p>
          <w:p w14:paraId="5BF2EB8E" w14:textId="3D62BA99" w:rsidR="001429F5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1655DC">
              <w:rPr>
                <w:rFonts w:cstheme="minorBidi"/>
                <w:szCs w:val="22"/>
                <w:u w:val="single"/>
              </w:rPr>
              <w:t xml:space="preserve">Taking moments about the point the muscle is attached to the bone, </w:t>
            </w:r>
            <w:r w:rsidRPr="001655DC">
              <w:rPr>
                <w:rFonts w:cstheme="minorBidi"/>
                <w:szCs w:val="22"/>
              </w:rPr>
              <w:t xml:space="preserve">the vertical component of </w:t>
            </w:r>
            <w:r w:rsidRPr="001655DC">
              <w:rPr>
                <w:rFonts w:cstheme="minorBidi"/>
                <w:i/>
                <w:szCs w:val="22"/>
              </w:rPr>
              <w:t xml:space="preserve">R </w:t>
            </w:r>
            <w:r w:rsidRPr="001655DC">
              <w:rPr>
                <w:rFonts w:cstheme="minorBidi"/>
                <w:szCs w:val="22"/>
              </w:rPr>
              <w:t>needs to act downwards to provide an anticlockwise moment to counter the clockwise moment provided by the 18 N and 30 N forces.’</w:t>
            </w:r>
          </w:p>
          <w:p w14:paraId="0F9D45A5" w14:textId="2AA59F18" w:rsidR="001429F5" w:rsidRDefault="001429F5" w:rsidP="005E2485">
            <w:pPr>
              <w:jc w:val="both"/>
              <w:rPr>
                <w:rFonts w:cstheme="minorBidi"/>
                <w:szCs w:val="22"/>
                <w:lang w:val="en-SG"/>
              </w:rPr>
            </w:pPr>
          </w:p>
          <w:p w14:paraId="2ED51EC8" w14:textId="410AA7F0" w:rsidR="001429F5" w:rsidRDefault="001429F5" w:rsidP="005E2485">
            <w:pPr>
              <w:jc w:val="both"/>
              <w:rPr>
                <w:rFonts w:cstheme="minorBidi"/>
                <w:szCs w:val="22"/>
                <w:lang w:val="en-SG"/>
              </w:rPr>
            </w:pPr>
          </w:p>
          <w:p w14:paraId="4BAB3D4F" w14:textId="77777777" w:rsidR="001429F5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1655DC">
              <w:rPr>
                <w:rFonts w:cstheme="minorBidi"/>
                <w:szCs w:val="22"/>
              </w:rPr>
              <w:t>OR</w:t>
            </w:r>
          </w:p>
          <w:p w14:paraId="68F860DC" w14:textId="1A7312F7" w:rsidR="001429F5" w:rsidRPr="001655DC" w:rsidRDefault="001429F5" w:rsidP="005E2485">
            <w:pPr>
              <w:jc w:val="both"/>
              <w:rPr>
                <w:rFonts w:cstheme="minorBidi"/>
                <w:szCs w:val="22"/>
                <w:lang w:val="en-SG"/>
              </w:rPr>
            </w:pPr>
            <w:r w:rsidRPr="001655DC">
              <w:rPr>
                <w:rFonts w:cstheme="minorBidi"/>
                <w:szCs w:val="22"/>
              </w:rPr>
              <w:t xml:space="preserve">‘The rightward horizontal component of </w:t>
            </w:r>
            <w:r w:rsidRPr="001655DC">
              <w:rPr>
                <w:rFonts w:cstheme="minorBidi"/>
                <w:i/>
                <w:szCs w:val="22"/>
              </w:rPr>
              <w:t>R</w:t>
            </w:r>
            <w:r w:rsidRPr="001655DC">
              <w:rPr>
                <w:rFonts w:cstheme="minorBidi"/>
                <w:szCs w:val="22"/>
              </w:rPr>
              <w:t xml:space="preserve"> is to balance the leftward horizontal component of </w:t>
            </w:r>
            <w:r w:rsidRPr="001655DC">
              <w:rPr>
                <w:rFonts w:cstheme="minorBidi"/>
                <w:i/>
                <w:szCs w:val="22"/>
              </w:rPr>
              <w:t>F</w:t>
            </w:r>
            <w:r w:rsidRPr="001655DC">
              <w:rPr>
                <w:rFonts w:cstheme="minorBidi"/>
                <w:szCs w:val="22"/>
              </w:rPr>
              <w:t>.</w:t>
            </w:r>
          </w:p>
          <w:p w14:paraId="1BA8B4FC" w14:textId="6B705FCC" w:rsidR="001429F5" w:rsidRPr="001655DC" w:rsidRDefault="001429F5" w:rsidP="005E2485">
            <w:pPr>
              <w:jc w:val="both"/>
              <w:rPr>
                <w:rFonts w:cstheme="minorBidi"/>
                <w:szCs w:val="22"/>
                <w:lang w:val="en-SG"/>
              </w:rPr>
            </w:pPr>
            <w:r w:rsidRPr="001655DC">
              <w:rPr>
                <w:rFonts w:cstheme="minorBidi"/>
                <w:szCs w:val="22"/>
              </w:rPr>
              <w:t xml:space="preserve">The net vertical force due to the weights and tension is upwards, hence the vertical component of R must </w:t>
            </w:r>
            <w:r w:rsidRPr="001655DC">
              <w:rPr>
                <w:rFonts w:cs="Arial"/>
                <w:szCs w:val="22"/>
                <w:lang w:val="en-SG"/>
              </w:rPr>
              <w:t>act</w:t>
            </w:r>
            <w:r w:rsidRPr="001655DC">
              <w:rPr>
                <w:rFonts w:cstheme="minorBidi"/>
                <w:szCs w:val="22"/>
              </w:rPr>
              <w:t xml:space="preserve"> downwards so that there is no net vertical force.’</w:t>
            </w:r>
          </w:p>
          <w:p w14:paraId="22913AE3" w14:textId="77777777" w:rsidR="001429F5" w:rsidRPr="001655DC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3233F1F4" w14:textId="69A60EC3" w:rsidR="001429F5" w:rsidRPr="001655DC" w:rsidRDefault="001429F5" w:rsidP="005E2485">
            <w:pPr>
              <w:jc w:val="both"/>
              <w:rPr>
                <w:rFonts w:cstheme="minorBidi"/>
                <w:szCs w:val="22"/>
                <w:lang w:val="en-SG"/>
              </w:rPr>
            </w:pPr>
            <w:r w:rsidRPr="001655DC">
              <w:rPr>
                <w:rFonts w:cstheme="minorBidi"/>
                <w:szCs w:val="22"/>
              </w:rPr>
              <w:t>OR</w:t>
            </w:r>
          </w:p>
          <w:p w14:paraId="0DD5DF48" w14:textId="5777110F" w:rsidR="001429F5" w:rsidRPr="001655DC" w:rsidRDefault="001429F5" w:rsidP="005E2485">
            <w:pPr>
              <w:jc w:val="both"/>
              <w:rPr>
                <w:rFonts w:cstheme="minorBidi"/>
                <w:szCs w:val="22"/>
                <w:lang w:val="en-SG"/>
              </w:rPr>
            </w:pPr>
            <w:r w:rsidRPr="001655DC">
              <w:rPr>
                <w:rFonts w:cstheme="minorBidi"/>
                <w:szCs w:val="22"/>
              </w:rPr>
              <w:t>‘A vector diagram is draw</w:t>
            </w:r>
            <w:r>
              <w:rPr>
                <w:rFonts w:cstheme="minorBidi"/>
                <w:szCs w:val="22"/>
              </w:rPr>
              <w:t>n</w:t>
            </w:r>
            <w:r w:rsidRPr="001655DC">
              <w:rPr>
                <w:rFonts w:cstheme="minorBidi"/>
                <w:szCs w:val="22"/>
              </w:rPr>
              <w:t xml:space="preserve"> in scale.</w:t>
            </w:r>
          </w:p>
          <w:p w14:paraId="60E38520" w14:textId="70E0C427" w:rsidR="001429F5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1655DC">
              <w:rPr>
                <w:rFonts w:cstheme="minorBidi"/>
                <w:szCs w:val="22"/>
              </w:rPr>
              <w:t xml:space="preserve">Using drawn vector diagram in scale, we can deduce the direction of the force R should point </w:t>
            </w:r>
            <w:r w:rsidRPr="001655DC">
              <w:rPr>
                <w:rFonts w:cs="Arial"/>
                <w:szCs w:val="22"/>
                <w:lang w:val="en-SG"/>
              </w:rPr>
              <w:t>rightward</w:t>
            </w:r>
            <w:r w:rsidRPr="001655DC">
              <w:rPr>
                <w:rFonts w:cstheme="minorBidi"/>
                <w:szCs w:val="22"/>
              </w:rPr>
              <w:t xml:space="preserve"> and downward.’</w:t>
            </w:r>
          </w:p>
          <w:p w14:paraId="79D20A32" w14:textId="77777777" w:rsidR="001429F5" w:rsidRPr="001655DC" w:rsidRDefault="001429F5" w:rsidP="005E2485">
            <w:pPr>
              <w:jc w:val="both"/>
              <w:rPr>
                <w:rFonts w:cstheme="minorBidi"/>
                <w:szCs w:val="22"/>
                <w:lang w:val="en-SG"/>
              </w:rPr>
            </w:pPr>
          </w:p>
          <w:p w14:paraId="137710C4" w14:textId="77777777" w:rsidR="001429F5" w:rsidRPr="001655DC" w:rsidRDefault="001429F5" w:rsidP="005E2485">
            <w:pPr>
              <w:jc w:val="both"/>
              <w:rPr>
                <w:rFonts w:cstheme="minorBidi"/>
                <w:szCs w:val="22"/>
                <w:lang w:val="en-SG"/>
              </w:rPr>
            </w:pPr>
            <w:r w:rsidRPr="001655DC">
              <w:rPr>
                <w:rFonts w:cstheme="minorBidi"/>
                <w:szCs w:val="22"/>
              </w:rPr>
              <w:t>OR</w:t>
            </w:r>
          </w:p>
          <w:p w14:paraId="59CAF782" w14:textId="15E511AE" w:rsidR="001429F5" w:rsidRPr="001655DC" w:rsidRDefault="001429F5" w:rsidP="005E2485">
            <w:pPr>
              <w:jc w:val="both"/>
              <w:rPr>
                <w:rFonts w:cstheme="minorBidi"/>
                <w:szCs w:val="22"/>
                <w:lang w:val="en-SG"/>
              </w:rPr>
            </w:pPr>
            <w:r w:rsidRPr="001655DC">
              <w:rPr>
                <w:rFonts w:cstheme="minorBidi"/>
                <w:szCs w:val="22"/>
              </w:rPr>
              <w:t xml:space="preserve">‘The forces of </w:t>
            </w:r>
            <w:r w:rsidRPr="001655DC">
              <w:rPr>
                <w:rFonts w:cs="Arial"/>
                <w:szCs w:val="22"/>
                <w:lang w:val="en-SG"/>
              </w:rPr>
              <w:t>18 N</w:t>
            </w:r>
            <w:r w:rsidRPr="001655DC">
              <w:rPr>
                <w:rFonts w:cstheme="minorBidi"/>
                <w:szCs w:val="22"/>
              </w:rPr>
              <w:t xml:space="preserve"> and </w:t>
            </w:r>
            <w:r w:rsidRPr="001655DC">
              <w:rPr>
                <w:rFonts w:cs="Arial"/>
                <w:szCs w:val="22"/>
                <w:lang w:val="en-SG"/>
              </w:rPr>
              <w:t>30 N</w:t>
            </w:r>
            <w:r w:rsidRPr="001655DC">
              <w:rPr>
                <w:rFonts w:cstheme="minorBidi"/>
                <w:szCs w:val="22"/>
              </w:rPr>
              <w:t xml:space="preserve"> can be combined to form one downwards force which should be drawn between the two mentioned forces. </w:t>
            </w:r>
          </w:p>
          <w:p w14:paraId="5A861AEE" w14:textId="02EA0727" w:rsidR="001429F5" w:rsidRPr="001655DC" w:rsidRDefault="001429F5" w:rsidP="005E2485">
            <w:pPr>
              <w:jc w:val="both"/>
              <w:rPr>
                <w:rFonts w:cstheme="minorBidi"/>
                <w:szCs w:val="22"/>
                <w:lang w:val="en-SG"/>
              </w:rPr>
            </w:pPr>
            <w:r w:rsidRPr="001655DC">
              <w:rPr>
                <w:rFonts w:cstheme="minorBidi"/>
                <w:szCs w:val="22"/>
              </w:rPr>
              <w:t xml:space="preserve">Since the forces of </w:t>
            </w:r>
            <w:r w:rsidRPr="001655DC">
              <w:rPr>
                <w:rFonts w:cstheme="minorBidi"/>
                <w:i/>
                <w:szCs w:val="22"/>
              </w:rPr>
              <w:t>R</w:t>
            </w:r>
            <w:r w:rsidRPr="001655DC">
              <w:rPr>
                <w:rFonts w:cstheme="minorBidi"/>
                <w:szCs w:val="22"/>
              </w:rPr>
              <w:t xml:space="preserve">, </w:t>
            </w:r>
            <w:r w:rsidRPr="001655DC">
              <w:rPr>
                <w:rFonts w:cstheme="minorBidi"/>
                <w:i/>
                <w:szCs w:val="22"/>
              </w:rPr>
              <w:t>F</w:t>
            </w:r>
            <w:r w:rsidRPr="001655DC">
              <w:rPr>
                <w:rFonts w:cstheme="minorBidi"/>
                <w:szCs w:val="22"/>
              </w:rPr>
              <w:t xml:space="preserve"> and combined force due to </w:t>
            </w:r>
            <w:r w:rsidRPr="001655DC">
              <w:rPr>
                <w:rFonts w:cs="Arial"/>
                <w:szCs w:val="22"/>
                <w:lang w:val="en-SG"/>
              </w:rPr>
              <w:t>18 N</w:t>
            </w:r>
            <w:r w:rsidRPr="001655DC">
              <w:rPr>
                <w:rFonts w:cstheme="minorBidi"/>
                <w:szCs w:val="22"/>
              </w:rPr>
              <w:t xml:space="preserve"> and </w:t>
            </w:r>
            <w:r w:rsidRPr="001655DC">
              <w:rPr>
                <w:rFonts w:cs="Arial"/>
                <w:szCs w:val="22"/>
                <w:lang w:val="en-SG"/>
              </w:rPr>
              <w:t>30 N</w:t>
            </w:r>
            <w:r w:rsidRPr="001655DC">
              <w:rPr>
                <w:rFonts w:cstheme="minorBidi"/>
                <w:szCs w:val="22"/>
              </w:rPr>
              <w:t xml:space="preserve"> should intersect at a point, we can deduce the direction of the force </w:t>
            </w:r>
            <w:r w:rsidRPr="001655DC">
              <w:rPr>
                <w:rFonts w:cstheme="minorBidi"/>
                <w:i/>
                <w:szCs w:val="22"/>
              </w:rPr>
              <w:t>R</w:t>
            </w:r>
            <w:r w:rsidRPr="001655DC">
              <w:rPr>
                <w:rFonts w:cstheme="minorBidi"/>
                <w:szCs w:val="22"/>
              </w:rPr>
              <w:t xml:space="preserve"> should point </w:t>
            </w:r>
            <w:r>
              <w:rPr>
                <w:rFonts w:cstheme="minorBidi"/>
                <w:szCs w:val="22"/>
              </w:rPr>
              <w:t>right</w:t>
            </w:r>
            <w:r w:rsidRPr="001655DC">
              <w:rPr>
                <w:rFonts w:cstheme="minorBidi"/>
                <w:szCs w:val="22"/>
              </w:rPr>
              <w:t>ward and downward.’</w:t>
            </w:r>
          </w:p>
          <w:p w14:paraId="06EA4B7B" w14:textId="293095FB" w:rsidR="001429F5" w:rsidRPr="00080DD4" w:rsidRDefault="001429F5" w:rsidP="00CA0EAE">
            <w:pPr>
              <w:jc w:val="both"/>
              <w:rPr>
                <w:i/>
                <w:iCs/>
              </w:rPr>
            </w:pPr>
          </w:p>
        </w:tc>
        <w:tc>
          <w:tcPr>
            <w:tcW w:w="640" w:type="dxa"/>
          </w:tcPr>
          <w:p w14:paraId="220B8362" w14:textId="77777777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CA0EAE">
              <w:rPr>
                <w:rFonts w:cstheme="minorBidi"/>
                <w:szCs w:val="22"/>
              </w:rPr>
              <w:t>B1</w:t>
            </w:r>
          </w:p>
          <w:p w14:paraId="2C210E9E" w14:textId="37D53BB7" w:rsidR="001429F5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0A609B19" w14:textId="77777777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3A6F2000" w14:textId="7E19500D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CA0EAE">
              <w:rPr>
                <w:rFonts w:cstheme="minorBidi"/>
                <w:szCs w:val="22"/>
              </w:rPr>
              <w:t>B1</w:t>
            </w:r>
          </w:p>
          <w:p w14:paraId="1F75C6BE" w14:textId="4DF069FF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1B1F2AFD" w14:textId="15C0ED1A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606B1836" w14:textId="406CC1C1" w:rsidR="001429F5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2751D145" w14:textId="08D61AD6" w:rsidR="001429F5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77993C64" w14:textId="035BE6A8" w:rsidR="001429F5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CA0EAE">
              <w:rPr>
                <w:rFonts w:cstheme="minorBidi"/>
                <w:szCs w:val="22"/>
              </w:rPr>
              <w:t>OR</w:t>
            </w:r>
          </w:p>
          <w:p w14:paraId="5D38DA3B" w14:textId="77777777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CA0EAE">
              <w:rPr>
                <w:rFonts w:cstheme="minorBidi"/>
                <w:szCs w:val="22"/>
              </w:rPr>
              <w:t>B1</w:t>
            </w:r>
          </w:p>
          <w:p w14:paraId="6918E85E" w14:textId="77777777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7B973D4E" w14:textId="704759FE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CA0EAE">
              <w:rPr>
                <w:rFonts w:cstheme="minorBidi"/>
                <w:szCs w:val="22"/>
              </w:rPr>
              <w:t>B1</w:t>
            </w:r>
          </w:p>
          <w:p w14:paraId="12DD6084" w14:textId="4B65BCF6" w:rsidR="001429F5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190F0AB4" w14:textId="77777777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502FA9D4" w14:textId="5B30E7ED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CA0EAE">
              <w:rPr>
                <w:rFonts w:cstheme="minorBidi"/>
                <w:szCs w:val="22"/>
              </w:rPr>
              <w:t>OR</w:t>
            </w:r>
          </w:p>
          <w:p w14:paraId="265DDEAE" w14:textId="77777777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CA0EAE">
              <w:rPr>
                <w:rFonts w:cstheme="minorBidi"/>
                <w:szCs w:val="22"/>
              </w:rPr>
              <w:t>B1</w:t>
            </w:r>
          </w:p>
          <w:p w14:paraId="4B7EE7FA" w14:textId="7EE2304A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CA0EAE">
              <w:rPr>
                <w:rFonts w:cstheme="minorBidi"/>
                <w:szCs w:val="22"/>
              </w:rPr>
              <w:t>B1</w:t>
            </w:r>
          </w:p>
          <w:p w14:paraId="46637733" w14:textId="078CC987" w:rsidR="001429F5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3F1C07D3" w14:textId="77777777" w:rsidR="001429F5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42EEE5EA" w14:textId="36DA0CDA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CA0EAE">
              <w:rPr>
                <w:rFonts w:cstheme="minorBidi"/>
                <w:szCs w:val="22"/>
              </w:rPr>
              <w:t>OR</w:t>
            </w:r>
          </w:p>
          <w:p w14:paraId="61F714A7" w14:textId="77777777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CA0EAE">
              <w:rPr>
                <w:rFonts w:cstheme="minorBidi"/>
                <w:szCs w:val="22"/>
              </w:rPr>
              <w:t>B1</w:t>
            </w:r>
          </w:p>
          <w:p w14:paraId="5EE031EB" w14:textId="77777777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  <w:p w14:paraId="59E7E9BF" w14:textId="77777777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  <w:r w:rsidRPr="00CA0EAE">
              <w:rPr>
                <w:rFonts w:cstheme="minorBidi"/>
                <w:szCs w:val="22"/>
              </w:rPr>
              <w:t>B1</w:t>
            </w:r>
          </w:p>
          <w:p w14:paraId="6E3E5088" w14:textId="5E963151" w:rsidR="001429F5" w:rsidRPr="00CA0EAE" w:rsidRDefault="001429F5" w:rsidP="005E2485">
            <w:pPr>
              <w:jc w:val="both"/>
              <w:rPr>
                <w:rFonts w:cstheme="minorBidi"/>
                <w:szCs w:val="22"/>
              </w:rPr>
            </w:pPr>
          </w:p>
        </w:tc>
      </w:tr>
      <w:tr w:rsidR="001429F5" w:rsidRPr="0067054E" w14:paraId="705A8E22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110504A5" w14:textId="2818135B" w:rsidR="001429F5" w:rsidRPr="0067054E" w:rsidRDefault="001429F5" w:rsidP="006746A6">
            <w:pPr>
              <w:rPr>
                <w:rFonts w:cs="Arial"/>
                <w:b/>
                <w:szCs w:val="22"/>
              </w:rPr>
            </w:pPr>
            <w:r w:rsidRPr="0067054E">
              <w:rPr>
                <w:rFonts w:cs="Arial"/>
                <w:b/>
                <w:szCs w:val="22"/>
              </w:rPr>
              <w:t>2biii</w:t>
            </w:r>
          </w:p>
        </w:tc>
        <w:tc>
          <w:tcPr>
            <w:tcW w:w="8663" w:type="dxa"/>
            <w:shd w:val="clear" w:color="auto" w:fill="auto"/>
          </w:tcPr>
          <w:p w14:paraId="263BA325" w14:textId="2D3F06DC" w:rsidR="001429F5" w:rsidRPr="0067054E" w:rsidRDefault="001429F5" w:rsidP="0067054E">
            <w:pPr>
              <w:jc w:val="both"/>
              <w:rPr>
                <w:rFonts w:cstheme="minorBidi"/>
                <w:noProof/>
                <w:szCs w:val="22"/>
              </w:rPr>
            </w:pPr>
            <w:r w:rsidRPr="003C689E">
              <w:rPr>
                <w:rFonts w:cstheme="minorBidi"/>
                <w:i/>
                <w:iCs/>
                <w:noProof/>
                <w:szCs w:val="22"/>
              </w:rPr>
              <w:t>F</w:t>
            </w:r>
            <w:r>
              <w:rPr>
                <w:rFonts w:cstheme="minorBidi"/>
                <w:noProof/>
                <w:szCs w:val="22"/>
              </w:rPr>
              <w:t xml:space="preserve"> i</w:t>
            </w:r>
            <w:r w:rsidRPr="003C689E">
              <w:rPr>
                <w:rFonts w:cstheme="minorBidi"/>
                <w:noProof/>
                <w:spacing w:val="8"/>
                <w:szCs w:val="22"/>
                <w:fitText w:val="954" w:id="-1455271679"/>
              </w:rPr>
              <w:t>ncrease</w:t>
            </w:r>
            <w:r w:rsidRPr="003C689E">
              <w:rPr>
                <w:rFonts w:cstheme="minorBidi"/>
                <w:noProof/>
                <w:spacing w:val="6"/>
                <w:szCs w:val="22"/>
                <w:fitText w:val="954" w:id="-1455271679"/>
              </w:rPr>
              <w:t>s</w:t>
            </w:r>
            <w:r>
              <w:rPr>
                <w:rFonts w:cstheme="minorBidi"/>
                <w:noProof/>
                <w:szCs w:val="22"/>
              </w:rPr>
              <w:t>.</w:t>
            </w:r>
          </w:p>
          <w:p w14:paraId="088FE2B2" w14:textId="47F68FB5" w:rsidR="001429F5" w:rsidRPr="00080DD4" w:rsidRDefault="001429F5" w:rsidP="00025352">
            <w:pPr>
              <w:jc w:val="both"/>
              <w:rPr>
                <w:rFonts w:cstheme="minorBidi"/>
                <w:i/>
                <w:iCs/>
                <w:noProof/>
                <w:szCs w:val="22"/>
              </w:rPr>
            </w:pPr>
          </w:p>
        </w:tc>
        <w:tc>
          <w:tcPr>
            <w:tcW w:w="640" w:type="dxa"/>
          </w:tcPr>
          <w:p w14:paraId="60BA9106" w14:textId="78539F69" w:rsidR="001429F5" w:rsidRPr="0067054E" w:rsidRDefault="001429F5" w:rsidP="006746A6">
            <w:pPr>
              <w:rPr>
                <w:rFonts w:cs="Arial"/>
                <w:szCs w:val="22"/>
              </w:rPr>
            </w:pPr>
            <w:r w:rsidRPr="0067054E">
              <w:rPr>
                <w:rFonts w:cs="Arial"/>
                <w:szCs w:val="22"/>
              </w:rPr>
              <w:t>A1</w:t>
            </w:r>
          </w:p>
        </w:tc>
      </w:tr>
      <w:tr w:rsidR="001429F5" w:rsidRPr="00766CCE" w14:paraId="36867973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6F40A1D4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3a</w:t>
            </w:r>
          </w:p>
        </w:tc>
        <w:tc>
          <w:tcPr>
            <w:tcW w:w="8663" w:type="dxa"/>
            <w:shd w:val="clear" w:color="auto" w:fill="auto"/>
          </w:tcPr>
          <w:p w14:paraId="1D8D3F26" w14:textId="77777777" w:rsidR="001429F5" w:rsidRDefault="001429F5" w:rsidP="007303FE">
            <w:pPr>
              <w:rPr>
                <w:rFonts w:cs="Arial"/>
                <w:szCs w:val="22"/>
              </w:rPr>
            </w:pPr>
            <w:r w:rsidRPr="00D468C8">
              <w:rPr>
                <w:rFonts w:cs="Arial"/>
                <w:szCs w:val="22"/>
              </w:rPr>
              <w:t xml:space="preserve">centripetal </w:t>
            </w:r>
            <w:r>
              <w:rPr>
                <w:rFonts w:cs="Arial"/>
                <w:szCs w:val="22"/>
              </w:rPr>
              <w:t xml:space="preserve">acceleration = </w:t>
            </w:r>
            <w:r w:rsidRPr="00D468C8">
              <w:rPr>
                <w:rFonts w:cs="Arial"/>
                <w:i/>
                <w:iCs/>
                <w:szCs w:val="22"/>
              </w:rPr>
              <w:t>v</w:t>
            </w:r>
            <w:r w:rsidRPr="00D468C8">
              <w:rPr>
                <w:rFonts w:cs="Arial"/>
                <w:szCs w:val="22"/>
                <w:vertAlign w:val="superscript"/>
              </w:rPr>
              <w:t>2</w:t>
            </w:r>
            <w:r>
              <w:rPr>
                <w:rFonts w:cs="Arial"/>
                <w:szCs w:val="22"/>
              </w:rPr>
              <w:t>/</w:t>
            </w:r>
            <w:r w:rsidRPr="00D468C8">
              <w:rPr>
                <w:rFonts w:cs="Arial"/>
                <w:i/>
                <w:iCs/>
                <w:szCs w:val="22"/>
              </w:rPr>
              <w:t>r</w:t>
            </w:r>
            <w:r>
              <w:rPr>
                <w:rFonts w:cs="Arial"/>
                <w:szCs w:val="22"/>
              </w:rPr>
              <w:t xml:space="preserve"> </w:t>
            </w:r>
          </w:p>
          <w:p w14:paraId="4EBC5578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ab/>
            </w:r>
            <w:r>
              <w:rPr>
                <w:rFonts w:cs="Arial"/>
                <w:szCs w:val="22"/>
              </w:rPr>
              <w:tab/>
            </w:r>
            <w:r>
              <w:rPr>
                <w:rFonts w:cs="Arial"/>
                <w:szCs w:val="22"/>
              </w:rPr>
              <w:tab/>
              <w:t xml:space="preserve">   = (0.13)</w:t>
            </w:r>
            <w:r w:rsidRPr="00D468C8">
              <w:rPr>
                <w:rFonts w:cs="Arial"/>
                <w:szCs w:val="22"/>
                <w:vertAlign w:val="superscript"/>
              </w:rPr>
              <w:t>2</w:t>
            </w:r>
            <w:r>
              <w:rPr>
                <w:rFonts w:cs="Arial"/>
                <w:szCs w:val="22"/>
              </w:rPr>
              <w:t xml:space="preserve">/0.75 </w:t>
            </w:r>
          </w:p>
          <w:p w14:paraId="2A27AD12" w14:textId="77777777" w:rsidR="001429F5" w:rsidRPr="00D468C8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ab/>
            </w:r>
            <w:r>
              <w:rPr>
                <w:rFonts w:cs="Arial"/>
                <w:szCs w:val="22"/>
              </w:rPr>
              <w:tab/>
            </w:r>
            <w:r>
              <w:rPr>
                <w:rFonts w:cs="Arial"/>
                <w:szCs w:val="22"/>
              </w:rPr>
              <w:tab/>
              <w:t xml:space="preserve">   = 0.02253 = 0.023 m s</w:t>
            </w:r>
            <w:r w:rsidRPr="00A24486">
              <w:rPr>
                <w:rFonts w:cs="Arial"/>
                <w:szCs w:val="22"/>
                <w:vertAlign w:val="superscript"/>
              </w:rPr>
              <w:t>−2</w:t>
            </w:r>
          </w:p>
          <w:p w14:paraId="35FDBF32" w14:textId="77777777" w:rsidR="001429F5" w:rsidRDefault="001429F5" w:rsidP="001429F5">
            <w:pPr>
              <w:rPr>
                <w:rFonts w:cs="Arial"/>
              </w:rPr>
            </w:pPr>
          </w:p>
        </w:tc>
        <w:tc>
          <w:tcPr>
            <w:tcW w:w="640" w:type="dxa"/>
          </w:tcPr>
          <w:p w14:paraId="307735C8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6856F61F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C1</w:t>
            </w:r>
          </w:p>
          <w:p w14:paraId="6B2CF381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A1</w:t>
            </w:r>
          </w:p>
        </w:tc>
      </w:tr>
      <w:tr w:rsidR="001429F5" w:rsidRPr="00766CCE" w14:paraId="6BF1BC8F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5FEE05AB" w14:textId="77777777" w:rsidR="001429F5" w:rsidRPr="00766CCE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lastRenderedPageBreak/>
              <w:t>3b</w:t>
            </w:r>
          </w:p>
        </w:tc>
        <w:tc>
          <w:tcPr>
            <w:tcW w:w="8663" w:type="dxa"/>
            <w:shd w:val="clear" w:color="auto" w:fill="auto"/>
          </w:tcPr>
          <w:p w14:paraId="495C699B" w14:textId="77777777" w:rsidR="001429F5" w:rsidRDefault="001429F5" w:rsidP="007303FE">
            <w:pPr>
              <w:rPr>
                <w:rFonts w:cs="Arial"/>
              </w:rPr>
            </w:pPr>
            <w:r>
              <w:rPr>
                <w:rFonts w:cs="Arial"/>
              </w:rPr>
              <w:t xml:space="preserve">As the ball moves to the bottom at constant speed, the gravitational potential energy </w:t>
            </w:r>
            <w:r w:rsidRPr="00397DBC">
              <w:rPr>
                <w:rFonts w:cs="Arial"/>
                <w:u w:val="single"/>
              </w:rPr>
              <w:t>is reduced/ decreases</w:t>
            </w:r>
            <w:r>
              <w:rPr>
                <w:rFonts w:cs="Arial"/>
              </w:rPr>
              <w:t xml:space="preserve">, but the </w:t>
            </w:r>
            <w:r w:rsidRPr="00754C7D">
              <w:rPr>
                <w:rFonts w:cs="Arial"/>
              </w:rPr>
              <w:t>kinetic energy remains constant</w:t>
            </w:r>
            <w:r>
              <w:rPr>
                <w:rFonts w:cs="Arial"/>
              </w:rPr>
              <w:t xml:space="preserve">. </w:t>
            </w:r>
          </w:p>
          <w:p w14:paraId="794C3C24" w14:textId="1844C57A" w:rsidR="001429F5" w:rsidRDefault="001429F5" w:rsidP="007303FE">
            <w:pPr>
              <w:rPr>
                <w:rFonts w:cs="Arial"/>
              </w:rPr>
            </w:pPr>
            <w:r>
              <w:rPr>
                <w:rFonts w:cs="Arial"/>
              </w:rPr>
              <w:t>Hence, (</w:t>
            </w:r>
            <w:r w:rsidRPr="00397DBC">
              <w:rPr>
                <w:rFonts w:cs="Arial"/>
              </w:rPr>
              <w:t>negative</w:t>
            </w:r>
            <w:r>
              <w:rPr>
                <w:rFonts w:cs="Arial"/>
              </w:rPr>
              <w:t>)</w:t>
            </w:r>
            <w:r w:rsidRPr="00397DBC">
              <w:rPr>
                <w:rFonts w:cs="Arial"/>
              </w:rPr>
              <w:t xml:space="preserve"> </w:t>
            </w:r>
            <w:r w:rsidRPr="00754C7D">
              <w:rPr>
                <w:rFonts w:cs="Arial"/>
                <w:u w:val="single"/>
              </w:rPr>
              <w:t>work</w:t>
            </w:r>
            <w:r>
              <w:rPr>
                <w:rFonts w:cs="Arial"/>
              </w:rPr>
              <w:t xml:space="preserve"> must be </w:t>
            </w:r>
            <w:r w:rsidRPr="00754C7D">
              <w:rPr>
                <w:rFonts w:cs="Arial"/>
                <w:u w:val="single"/>
              </w:rPr>
              <w:t>done</w:t>
            </w:r>
            <w:r>
              <w:rPr>
                <w:rFonts w:cs="Arial"/>
              </w:rPr>
              <w:t xml:space="preserve"> on the ball to </w:t>
            </w:r>
            <w:r w:rsidRPr="00754C7D">
              <w:rPr>
                <w:rFonts w:cs="Arial"/>
                <w:u w:val="single"/>
              </w:rPr>
              <w:t>maintain constant kinetic energy</w:t>
            </w:r>
            <w:r>
              <w:rPr>
                <w:rFonts w:cs="Arial"/>
                <w:u w:val="single"/>
              </w:rPr>
              <w:t>/ remove energy from system</w:t>
            </w:r>
            <w:r>
              <w:rPr>
                <w:rFonts w:cs="Arial"/>
              </w:rPr>
              <w:t>.</w:t>
            </w:r>
          </w:p>
          <w:p w14:paraId="7FFE9B34" w14:textId="77777777" w:rsidR="001429F5" w:rsidRPr="00766CCE" w:rsidRDefault="001429F5" w:rsidP="001429F5">
            <w:pPr>
              <w:jc w:val="both"/>
              <w:rPr>
                <w:rFonts w:cs="Arial"/>
                <w:i/>
                <w:szCs w:val="22"/>
              </w:rPr>
            </w:pPr>
          </w:p>
        </w:tc>
        <w:tc>
          <w:tcPr>
            <w:tcW w:w="640" w:type="dxa"/>
          </w:tcPr>
          <w:p w14:paraId="51060993" w14:textId="711A4CFE" w:rsidR="001429F5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M1</w:t>
            </w:r>
          </w:p>
          <w:p w14:paraId="19088F8E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6FAA1B99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A1</w:t>
            </w:r>
          </w:p>
        </w:tc>
      </w:tr>
      <w:tr w:rsidR="001429F5" w:rsidRPr="00766CCE" w14:paraId="15BCBCE4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33DB9D15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3c</w:t>
            </w:r>
          </w:p>
        </w:tc>
        <w:tc>
          <w:tcPr>
            <w:tcW w:w="8663" w:type="dxa"/>
            <w:shd w:val="clear" w:color="auto" w:fill="auto"/>
          </w:tcPr>
          <w:p w14:paraId="0B25EE19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work done on stone = ∆ gravitational potential energy</w:t>
            </w:r>
          </w:p>
          <w:p w14:paraId="492BE2CA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ab/>
            </w:r>
            <w:r>
              <w:rPr>
                <w:rFonts w:cs="Arial"/>
                <w:szCs w:val="22"/>
                <w:lang w:val="en-GB"/>
              </w:rPr>
              <w:tab/>
              <w:t xml:space="preserve">         = W × ∆h</w:t>
            </w:r>
          </w:p>
          <w:p w14:paraId="33A83195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ab/>
            </w:r>
            <w:r>
              <w:rPr>
                <w:rFonts w:cs="Arial"/>
                <w:szCs w:val="22"/>
                <w:lang w:val="en-GB"/>
              </w:rPr>
              <w:tab/>
              <w:t xml:space="preserve">         = 3.0 × (−1.50) = −4.5 J</w:t>
            </w:r>
          </w:p>
          <w:p w14:paraId="5EA432FD" w14:textId="372AC9BA" w:rsidR="001429F5" w:rsidRDefault="001429F5" w:rsidP="001429F5">
            <w:pPr>
              <w:jc w:val="both"/>
              <w:rPr>
                <w:rFonts w:cs="Arial"/>
                <w:szCs w:val="22"/>
                <w:lang w:val="en-GB"/>
              </w:rPr>
            </w:pPr>
          </w:p>
        </w:tc>
        <w:tc>
          <w:tcPr>
            <w:tcW w:w="640" w:type="dxa"/>
          </w:tcPr>
          <w:p w14:paraId="5BBACC69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2840CB3C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C1</w:t>
            </w:r>
          </w:p>
          <w:p w14:paraId="58C196A2" w14:textId="77777777" w:rsidR="001429F5" w:rsidRPr="00766CCE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A1</w:t>
            </w:r>
          </w:p>
        </w:tc>
      </w:tr>
      <w:tr w:rsidR="001429F5" w:rsidRPr="00766CCE" w14:paraId="4E305947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04A729DC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3di</w:t>
            </w:r>
          </w:p>
        </w:tc>
        <w:tc>
          <w:tcPr>
            <w:tcW w:w="8663" w:type="dxa"/>
            <w:shd w:val="clear" w:color="auto" w:fill="auto"/>
          </w:tcPr>
          <w:p w14:paraId="1BFD84C9" w14:textId="5C4C8B4D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point X shown vertically below C (at the bottom of the circular motion path).</w:t>
            </w:r>
          </w:p>
          <w:p w14:paraId="4BCDD5DA" w14:textId="64DB3520" w:rsidR="001429F5" w:rsidRPr="006B3ABF" w:rsidRDefault="001429F5" w:rsidP="001429F5">
            <w:pPr>
              <w:jc w:val="both"/>
              <w:rPr>
                <w:rFonts w:cs="Arial"/>
                <w:szCs w:val="22"/>
                <w:lang w:val="en-GB"/>
              </w:rPr>
            </w:pPr>
          </w:p>
        </w:tc>
        <w:tc>
          <w:tcPr>
            <w:tcW w:w="640" w:type="dxa"/>
          </w:tcPr>
          <w:p w14:paraId="229D1429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B1</w:t>
            </w:r>
          </w:p>
          <w:p w14:paraId="7F1B1CE4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</w:tc>
      </w:tr>
      <w:tr w:rsidR="001429F5" w:rsidRPr="00766CCE" w14:paraId="6BC56F4C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2FDDDBC6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3dii</w:t>
            </w:r>
          </w:p>
        </w:tc>
        <w:tc>
          <w:tcPr>
            <w:tcW w:w="8663" w:type="dxa"/>
            <w:shd w:val="clear" w:color="auto" w:fill="auto"/>
          </w:tcPr>
          <w:p w14:paraId="6D4512BE" w14:textId="16C77EE1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noProof/>
                <w:szCs w:val="22"/>
                <w:lang w:val="en-GB"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7E5B34CF" wp14:editId="5E48CD6D">
                      <wp:simplePos x="0" y="0"/>
                      <wp:positionH relativeFrom="column">
                        <wp:posOffset>1702435</wp:posOffset>
                      </wp:positionH>
                      <wp:positionV relativeFrom="paragraph">
                        <wp:posOffset>155575</wp:posOffset>
                      </wp:positionV>
                      <wp:extent cx="1876873" cy="1357487"/>
                      <wp:effectExtent l="0" t="19050" r="0" b="0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76873" cy="1357487"/>
                                <a:chOff x="0" y="0"/>
                                <a:chExt cx="1876873" cy="1357487"/>
                              </a:xfrm>
                            </wpg:grpSpPr>
                            <wps:wsp>
                              <wps:cNvPr id="19" name="Oval 19"/>
                              <wps:cNvSpPr/>
                              <wps:spPr>
                                <a:xfrm>
                                  <a:off x="0" y="588010"/>
                                  <a:ext cx="223520" cy="22352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Straight Arrow Connector 23"/>
                              <wps:cNvCnPr/>
                              <wps:spPr>
                                <a:xfrm>
                                  <a:off x="111760" y="690880"/>
                                  <a:ext cx="0" cy="4286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Straight Arrow Connector 24"/>
                              <wps:cNvCnPr/>
                              <wps:spPr>
                                <a:xfrm flipH="1" flipV="1">
                                  <a:off x="111125" y="19685"/>
                                  <a:ext cx="0" cy="58801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137160" y="0"/>
                                  <a:ext cx="1739713" cy="3452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6D0D8ED" w14:textId="6BDC59B8" w:rsidR="001429F5" w:rsidRPr="001C59E4" w:rsidRDefault="001429F5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lang w:val="en-SG"/>
                                      </w:rPr>
                                      <w:t>tension from glu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160020" y="1012190"/>
                                  <a:ext cx="623685" cy="3452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8BAD9E4" w14:textId="44D26367" w:rsidR="001429F5" w:rsidRPr="001C59E4" w:rsidRDefault="001429F5" w:rsidP="001C59E4">
                                    <w:pPr>
                                      <w:rPr>
                                        <w:lang w:val="en-SG"/>
                                      </w:rPr>
                                    </w:pPr>
                                    <w:r>
                                      <w:rPr>
                                        <w:lang w:val="en-SG"/>
                                      </w:rPr>
                                      <w:t>W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E5B34CF" id="Group 27" o:spid="_x0000_s1027" style="position:absolute;margin-left:134.05pt;margin-top:12.25pt;width:147.8pt;height:106.9pt;z-index:251719680" coordsize="18768,13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">
                      <v:oval id="Oval 19" o:spid="_x0000_s1028" style="position:absolute;top:5880;width:2235;height:22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" fillcolor="white [3201]" strokecolor="black [3200]" strokeweight="1pt">
                        <v:stroke joinstyle="miter"/>
                      </v:oval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23" o:spid="_x0000_s1029" type="#_x0000_t32" style="position:absolute;left:1117;top:6908;width:0;height:42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" strokecolor="black [3200]" strokeweight=".5pt">
                        <v:stroke endarrow="block" joinstyle="miter"/>
                      </v:shape>
                      <v:shape id="Straight Arrow Connector 24" o:spid="_x0000_s1030" type="#_x0000_t32" style="position:absolute;left:1111;top:196;width:0;height:58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" strokecolor="black [3200]" strokeweight=".5pt">
                        <v:stroke endarrow="block" joinstyle="miter"/>
                      </v:shape>
                      <v:shape id="Text Box 25" o:spid="_x0000_s1031" type="#_x0000_t202" style="position:absolute;left:1371;width:17397;height:34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<v:textbox>
                          <w:txbxContent>
                            <w:p w14:paraId="16D0D8ED" w14:textId="6BDC59B8" w:rsidR="001429F5" w:rsidRPr="001C59E4" w:rsidRDefault="001429F5">
                              <w:pPr>
                                <w:rPr>
                                  <w:lang w:val="en-SG"/>
                                </w:rPr>
                              </w:pPr>
                              <w:r>
                                <w:rPr>
                                  <w:lang w:val="en-SG"/>
                                </w:rPr>
                                <w:t>tension from glue</w:t>
                              </w:r>
                            </w:p>
                          </w:txbxContent>
                        </v:textbox>
                      </v:shape>
                      <v:shape id="Text Box 26" o:spid="_x0000_s1032" type="#_x0000_t202" style="position:absolute;left:1600;top:10121;width:6237;height:3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<v:textbox>
                          <w:txbxContent>
                            <w:p w14:paraId="38BAD9E4" w14:textId="44D26367" w:rsidR="001429F5" w:rsidRPr="001C59E4" w:rsidRDefault="001429F5" w:rsidP="001C59E4">
                              <w:pPr>
                                <w:rPr>
                                  <w:lang w:val="en-SG"/>
                                </w:rPr>
                              </w:pPr>
                              <w:r>
                                <w:rPr>
                                  <w:lang w:val="en-SG"/>
                                </w:rPr>
                                <w:t>W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cs="Arial"/>
                <w:szCs w:val="22"/>
                <w:lang w:val="en-GB"/>
              </w:rPr>
              <w:t>At point of snapping (at the bottom of the circular motion path),</w:t>
            </w:r>
          </w:p>
          <w:p w14:paraId="5D673AF4" w14:textId="136FAD45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269B8A9A" w14:textId="586E1138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671F86EC" w14:textId="79BCA320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697D9CD0" w14:textId="7099E1D5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7D904577" w14:textId="6D47AAF9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1EA17101" w14:textId="023F95BA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5F5EBD75" w14:textId="0675A1DD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4D30A56D" w14:textId="3104B378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0DECFEBC" w14:textId="50970892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tension from glue – </w:t>
            </w:r>
            <w:r w:rsidRPr="00A24486">
              <w:rPr>
                <w:rFonts w:cs="Arial"/>
                <w:i/>
                <w:iCs/>
                <w:szCs w:val="22"/>
                <w:lang w:val="en-GB"/>
              </w:rPr>
              <w:t>W</w:t>
            </w:r>
            <w:r>
              <w:rPr>
                <w:rFonts w:cs="Arial"/>
                <w:szCs w:val="22"/>
                <w:lang w:val="en-GB"/>
              </w:rPr>
              <w:t xml:space="preserve"> = </w:t>
            </w:r>
            <w:r w:rsidRPr="00A24486">
              <w:rPr>
                <w:rFonts w:cs="Arial"/>
                <w:i/>
                <w:iCs/>
                <w:szCs w:val="22"/>
                <w:lang w:val="en-GB"/>
              </w:rPr>
              <w:t>ma</w:t>
            </w:r>
            <w:r w:rsidRPr="00A24486">
              <w:rPr>
                <w:rFonts w:cs="Arial"/>
                <w:szCs w:val="22"/>
                <w:vertAlign w:val="subscript"/>
                <w:lang w:val="en-GB"/>
              </w:rPr>
              <w:t>c</w:t>
            </w:r>
          </w:p>
          <w:p w14:paraId="57F52193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18 – 3.0 = (3.0/9.81)(0.75)</w:t>
            </w:r>
            <w:r>
              <w:rPr>
                <w:szCs w:val="22"/>
                <w:lang w:val="en-GB"/>
              </w:rPr>
              <w:t>ω</w:t>
            </w:r>
            <w:r w:rsidRPr="00A24486">
              <w:rPr>
                <w:rFonts w:cs="Arial"/>
                <w:szCs w:val="22"/>
                <w:vertAlign w:val="superscript"/>
                <w:lang w:val="en-GB"/>
              </w:rPr>
              <w:t>2</w:t>
            </w:r>
          </w:p>
          <w:p w14:paraId="7215F5D7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 w:rsidRPr="00A24486">
              <w:rPr>
                <w:i/>
                <w:iCs/>
                <w:szCs w:val="22"/>
                <w:lang w:val="en-GB"/>
              </w:rPr>
              <w:t>ω</w:t>
            </w:r>
            <w:r w:rsidRPr="00A24486">
              <w:rPr>
                <w:rFonts w:cs="Arial"/>
                <w:szCs w:val="22"/>
                <w:lang w:val="en-GB"/>
              </w:rPr>
              <w:t xml:space="preserve"> </w:t>
            </w:r>
            <w:r w:rsidRPr="00E33EE8">
              <w:rPr>
                <w:rFonts w:cs="Arial"/>
                <w:szCs w:val="22"/>
                <w:lang w:val="en-GB"/>
              </w:rPr>
              <w:t>= 8.087</w:t>
            </w:r>
            <w:r>
              <w:rPr>
                <w:rFonts w:cs="Arial"/>
                <w:szCs w:val="22"/>
                <w:lang w:val="en-GB"/>
              </w:rPr>
              <w:t xml:space="preserve"> = 8.1 rad s</w:t>
            </w:r>
            <w:r w:rsidRPr="00A24486">
              <w:rPr>
                <w:rFonts w:cs="Arial"/>
                <w:szCs w:val="22"/>
                <w:vertAlign w:val="superscript"/>
              </w:rPr>
              <w:t>−</w:t>
            </w:r>
            <w:r>
              <w:rPr>
                <w:rFonts w:cs="Arial"/>
                <w:szCs w:val="22"/>
                <w:vertAlign w:val="superscript"/>
              </w:rPr>
              <w:t>1</w:t>
            </w:r>
          </w:p>
          <w:p w14:paraId="7014E022" w14:textId="77777777" w:rsidR="001429F5" w:rsidRDefault="001429F5" w:rsidP="001429F5">
            <w:pPr>
              <w:jc w:val="both"/>
              <w:rPr>
                <w:rFonts w:cs="Arial"/>
                <w:szCs w:val="22"/>
                <w:lang w:val="en-GB"/>
              </w:rPr>
            </w:pPr>
          </w:p>
        </w:tc>
        <w:tc>
          <w:tcPr>
            <w:tcW w:w="640" w:type="dxa"/>
          </w:tcPr>
          <w:p w14:paraId="27009441" w14:textId="7311D25E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0DC06047" w14:textId="283A4EA6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5FE7FB63" w14:textId="61A3F0EF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695EF735" w14:textId="7B3EAC2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2E5F56B2" w14:textId="1A8DAE54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486580D1" w14:textId="790BA385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4E8D1E1A" w14:textId="16C89DCB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295A4020" w14:textId="065ADB21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669529BF" w14:textId="036F7D66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5C443BD5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C1</w:t>
            </w:r>
          </w:p>
          <w:p w14:paraId="40B83963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C1</w:t>
            </w:r>
          </w:p>
          <w:p w14:paraId="767E7117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A1</w:t>
            </w:r>
          </w:p>
        </w:tc>
      </w:tr>
      <w:tr w:rsidR="001429F5" w:rsidRPr="00766CCE" w14:paraId="7698DCA0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5376A60F" w14:textId="77777777" w:rsidR="001429F5" w:rsidRPr="00766CCE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4</w:t>
            </w:r>
            <w:r w:rsidRPr="00766CCE">
              <w:rPr>
                <w:rFonts w:cs="Arial"/>
                <w:b/>
                <w:szCs w:val="22"/>
              </w:rPr>
              <w:t>a</w:t>
            </w:r>
          </w:p>
        </w:tc>
        <w:tc>
          <w:tcPr>
            <w:tcW w:w="8663" w:type="dxa"/>
            <w:shd w:val="clear" w:color="auto" w:fill="auto"/>
          </w:tcPr>
          <w:p w14:paraId="09CD7049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Gravitational field strength at Earth’s surface is equal to the acceleration of free fall.</w:t>
            </w:r>
          </w:p>
          <w:p w14:paraId="2959440A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 w:rsidRPr="009A6BCD">
              <w:rPr>
                <w:rFonts w:cs="Arial"/>
                <w:i/>
                <w:iCs/>
                <w:szCs w:val="22"/>
                <w:lang w:val="en-GB"/>
              </w:rPr>
              <w:t>g</w:t>
            </w:r>
            <w:r>
              <w:rPr>
                <w:rFonts w:cs="Arial"/>
                <w:szCs w:val="22"/>
                <w:lang w:val="en-GB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2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Arial"/>
                      <w:i/>
                      <w:iCs/>
                      <w:szCs w:val="22"/>
                      <w:lang w:val="en-GB"/>
                    </w:rPr>
                    <m:t>G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val="en-GB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szCs w:val="22"/>
                              <w:lang w:val="en-GB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cs="Arial"/>
                              <w:i/>
                              <w:iCs/>
                              <w:szCs w:val="22"/>
                              <w:lang w:val="en-GB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cs="Arial"/>
                              <w:szCs w:val="22"/>
                              <w:lang w:val="en-GB"/>
                            </w:rPr>
                            <m:t>E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w:rPr>
                          <w:rFonts w:cs="Arial"/>
                          <w:szCs w:val="22"/>
                          <w:lang w:val="en-GB"/>
                        </w:rPr>
                        <m:t>2</m:t>
                      </m:r>
                    </m:sup>
                  </m:sSup>
                </m:den>
              </m:f>
            </m:oMath>
          </w:p>
          <w:p w14:paraId="6093EADA" w14:textId="29681CA1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 w:rsidRPr="009A6BCD">
              <w:rPr>
                <w:rFonts w:cs="Arial"/>
                <w:i/>
                <w:iCs/>
                <w:szCs w:val="22"/>
                <w:lang w:val="en-GB"/>
              </w:rPr>
              <w:t>M</w:t>
            </w:r>
            <w:r>
              <w:rPr>
                <w:rFonts w:cs="Arial"/>
                <w:szCs w:val="22"/>
                <w:lang w:val="en-GB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2"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val="en-GB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cs="Arial"/>
                          <w:i/>
                          <w:iCs/>
                          <w:szCs w:val="22"/>
                          <w:lang w:val="en-GB"/>
                        </w:rPr>
                        <m:t>g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szCs w:val="22"/>
                              <w:lang w:val="en-GB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cs="Arial"/>
                              <w:i/>
                              <w:iCs/>
                              <w:szCs w:val="22"/>
                              <w:lang w:val="en-GB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cs="Arial"/>
                              <w:szCs w:val="22"/>
                              <w:lang w:val="en-GB"/>
                            </w:rPr>
                            <m:t>E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w:rPr>
                          <w:rFonts w:cs="Arial"/>
                          <w:szCs w:val="22"/>
                          <w:lang w:val="en-GB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nor/>
                    </m:rPr>
                    <w:rPr>
                      <w:rFonts w:cs="Arial"/>
                      <w:i/>
                      <w:iCs/>
                      <w:szCs w:val="22"/>
                      <w:lang w:val="en-GB"/>
                    </w:rPr>
                    <m:t>G</m:t>
                  </m:r>
                </m:den>
              </m:f>
            </m:oMath>
            <w:r>
              <w:rPr>
                <w:rFonts w:cs="Arial"/>
                <w:szCs w:val="22"/>
                <w:lang w:val="en-GB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2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Arial"/>
                      <w:szCs w:val="22"/>
                      <w:lang w:val="en-GB"/>
                    </w:rPr>
                    <m:t>9.8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val="en-GB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Cs w:val="22"/>
                              <w:lang w:val="en-GB"/>
                            </w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w:rPr>
                              <w:rFonts w:cs="Arial"/>
                              <w:szCs w:val="22"/>
                              <w:lang w:val="en-GB"/>
                            </w:rPr>
                            <m:t>6.4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Cs w:val="22"/>
                                  <w:lang w:val="en-GB"/>
                                </w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cs="Arial"/>
                                  <w:szCs w:val="22"/>
                                  <w:lang w:val="en-GB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w:rPr>
                                  <w:rFonts w:cs="Arial"/>
                                  <w:szCs w:val="22"/>
                                  <w:lang w:val="en-GB"/>
                                </w:rPr>
                                <m:t>6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m:rPr>
                          <m:nor/>
                        </m:rPr>
                        <w:rPr>
                          <w:rFonts w:cs="Arial"/>
                          <w:szCs w:val="22"/>
                          <w:lang w:val="en-GB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nor/>
                    </m:rPr>
                    <w:rPr>
                      <w:rFonts w:cs="Arial"/>
                      <w:szCs w:val="22"/>
                      <w:lang w:val="en-GB"/>
                    </w:rPr>
                    <m:t>6.67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val="en-GB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cs="Arial"/>
                          <w:szCs w:val="22"/>
                          <w:lang w:val="en-GB"/>
                        </w:rPr>
                        <m:t>10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cs="Arial"/>
                          <w:szCs w:val="22"/>
                          <w:lang w:val="en-GB"/>
                        </w:rPr>
                        <m:t>-11</m:t>
                      </m:r>
                    </m:sup>
                  </m:sSup>
                </m:den>
              </m:f>
            </m:oMath>
          </w:p>
          <w:p w14:paraId="25A5A861" w14:textId="2DA88BC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ab/>
              <w:t xml:space="preserve">  = 6.018 × 10</w:t>
            </w:r>
            <w:r w:rsidRPr="00D5680D">
              <w:rPr>
                <w:rFonts w:cs="Arial"/>
                <w:szCs w:val="22"/>
                <w:vertAlign w:val="superscript"/>
                <w:lang w:val="en-GB"/>
              </w:rPr>
              <w:t>2</w:t>
            </w:r>
            <w:r>
              <w:rPr>
                <w:rFonts w:cs="Arial"/>
                <w:szCs w:val="22"/>
                <w:vertAlign w:val="superscript"/>
                <w:lang w:val="en-GB"/>
              </w:rPr>
              <w:t>4</w:t>
            </w:r>
          </w:p>
          <w:p w14:paraId="5F395C64" w14:textId="77777777" w:rsidR="001429F5" w:rsidRPr="009A6BCD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ab/>
              <w:t xml:space="preserve">  = 6.0 × 10</w:t>
            </w:r>
            <w:r w:rsidRPr="00D5680D">
              <w:rPr>
                <w:rFonts w:cs="Arial"/>
                <w:szCs w:val="22"/>
                <w:vertAlign w:val="superscript"/>
                <w:lang w:val="en-GB"/>
              </w:rPr>
              <w:t>2</w:t>
            </w:r>
            <w:r>
              <w:rPr>
                <w:rFonts w:cs="Arial"/>
                <w:szCs w:val="22"/>
                <w:vertAlign w:val="superscript"/>
                <w:lang w:val="en-GB"/>
              </w:rPr>
              <w:t>4</w:t>
            </w:r>
            <w:r>
              <w:rPr>
                <w:rFonts w:cs="Arial"/>
                <w:szCs w:val="22"/>
                <w:lang w:val="en-GB"/>
              </w:rPr>
              <w:t xml:space="preserve"> kg</w:t>
            </w:r>
          </w:p>
          <w:p w14:paraId="31A4E1B4" w14:textId="77777777" w:rsidR="001429F5" w:rsidRPr="00766CCE" w:rsidRDefault="001429F5" w:rsidP="001429F5">
            <w:pPr>
              <w:rPr>
                <w:rFonts w:cs="Arial"/>
                <w:i/>
                <w:szCs w:val="22"/>
              </w:rPr>
            </w:pPr>
          </w:p>
        </w:tc>
        <w:tc>
          <w:tcPr>
            <w:tcW w:w="640" w:type="dxa"/>
          </w:tcPr>
          <w:p w14:paraId="74EF9EEC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27B0BD1F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42540BA1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2D4EF043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48640CD6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M1</w:t>
            </w:r>
          </w:p>
          <w:p w14:paraId="414D470F" w14:textId="32B8D308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A1</w:t>
            </w:r>
          </w:p>
          <w:p w14:paraId="4CABD1B5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A0</w:t>
            </w:r>
          </w:p>
        </w:tc>
      </w:tr>
      <w:tr w:rsidR="001429F5" w:rsidRPr="00766CCE" w14:paraId="67BE759B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6154D817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4b</w:t>
            </w:r>
          </w:p>
        </w:tc>
        <w:tc>
          <w:tcPr>
            <w:tcW w:w="8663" w:type="dxa"/>
            <w:shd w:val="clear" w:color="auto" w:fill="auto"/>
          </w:tcPr>
          <w:p w14:paraId="0EF2CED6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gravitational force on satellite provides for its centripetal force</w:t>
            </w:r>
          </w:p>
          <w:p w14:paraId="13F5B17A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53A63E9B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 w:rsidRPr="00BD3BE8">
              <w:rPr>
                <w:rFonts w:cs="Arial"/>
                <w:i/>
                <w:iCs/>
                <w:szCs w:val="22"/>
                <w:lang w:val="en-GB"/>
              </w:rPr>
              <w:t>F</w:t>
            </w:r>
            <w:r w:rsidRPr="00BD3BE8">
              <w:rPr>
                <w:rFonts w:cs="Arial"/>
                <w:szCs w:val="22"/>
                <w:vertAlign w:val="subscript"/>
                <w:lang w:val="en-GB"/>
              </w:rPr>
              <w:t>net</w:t>
            </w:r>
            <w:r>
              <w:rPr>
                <w:rFonts w:cs="Arial"/>
                <w:szCs w:val="22"/>
                <w:lang w:val="en-GB"/>
              </w:rPr>
              <w:t xml:space="preserve"> = </w:t>
            </w:r>
            <w:r w:rsidRPr="00BD3BE8">
              <w:rPr>
                <w:rFonts w:cs="Arial"/>
                <w:i/>
                <w:iCs/>
                <w:szCs w:val="22"/>
                <w:lang w:val="en-GB"/>
              </w:rPr>
              <w:t>ma</w:t>
            </w:r>
            <w:r w:rsidRPr="00BD3BE8">
              <w:rPr>
                <w:rFonts w:cs="Arial"/>
                <w:szCs w:val="22"/>
                <w:vertAlign w:val="subscript"/>
                <w:lang w:val="en-GB"/>
              </w:rPr>
              <w:t>c</w:t>
            </w:r>
          </w:p>
          <w:p w14:paraId="2BBC9D5F" w14:textId="77777777" w:rsidR="001429F5" w:rsidRDefault="00ED4904" w:rsidP="007303FE">
            <w:pPr>
              <w:rPr>
                <w:rFonts w:cs="Arial"/>
                <w:szCs w:val="22"/>
                <w:vertAlign w:val="superscript"/>
                <w:lang w:val="en-GB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2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Arial"/>
                      <w:i/>
                      <w:iCs/>
                      <w:szCs w:val="22"/>
                      <w:lang w:val="en-GB"/>
                    </w:rPr>
                    <m:t>GM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val="en-GB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cs="Arial"/>
                          <w:i/>
                          <w:iCs/>
                          <w:szCs w:val="22"/>
                          <w:lang w:val="en-GB"/>
                        </w:rPr>
                        <m:t>r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cs="Arial"/>
                          <w:szCs w:val="22"/>
                          <w:lang w:val="en-GB"/>
                        </w:rPr>
                        <m:t>2</m:t>
                      </m:r>
                    </m:sup>
                  </m:sSup>
                </m:den>
              </m:f>
            </m:oMath>
            <w:r w:rsidR="001429F5">
              <w:rPr>
                <w:rFonts w:cs="Arial"/>
                <w:szCs w:val="22"/>
                <w:lang w:val="en-GB"/>
              </w:rPr>
              <w:t xml:space="preserve"> = </w:t>
            </w:r>
            <w:r w:rsidR="001429F5" w:rsidRPr="008F48A9">
              <w:rPr>
                <w:rFonts w:cs="Arial"/>
                <w:i/>
                <w:iCs/>
                <w:szCs w:val="22"/>
                <w:lang w:val="en-GB"/>
              </w:rPr>
              <w:t>mr</w:t>
            </w:r>
            <w:r w:rsidR="001429F5" w:rsidRPr="008F48A9">
              <w:rPr>
                <w:i/>
                <w:iCs/>
                <w:szCs w:val="22"/>
                <w:lang w:val="en-GB"/>
              </w:rPr>
              <w:t>ω</w:t>
            </w:r>
            <w:r w:rsidR="001429F5" w:rsidRPr="008F48A9">
              <w:rPr>
                <w:rFonts w:cs="Arial"/>
                <w:szCs w:val="22"/>
                <w:vertAlign w:val="superscript"/>
                <w:lang w:val="en-GB"/>
              </w:rPr>
              <w:t>2</w:t>
            </w:r>
          </w:p>
          <w:p w14:paraId="7DEE0FE9" w14:textId="30534730" w:rsidR="001429F5" w:rsidRPr="008F48A9" w:rsidRDefault="001429F5" w:rsidP="007303FE">
            <w:pPr>
              <w:rPr>
                <w:rFonts w:cs="Arial"/>
                <w:szCs w:val="22"/>
                <w:lang w:val="en-GB"/>
              </w:rPr>
            </w:pPr>
            <w:r w:rsidRPr="00BD3BE8">
              <w:rPr>
                <w:rFonts w:cs="Arial"/>
                <w:i/>
                <w:iCs/>
                <w:szCs w:val="22"/>
                <w:lang w:val="en-GB"/>
              </w:rPr>
              <w:t>r</w:t>
            </w:r>
            <w:r w:rsidRPr="00BD3BE8">
              <w:rPr>
                <w:rFonts w:cs="Arial"/>
                <w:szCs w:val="22"/>
                <w:vertAlign w:val="superscript"/>
                <w:lang w:val="en-GB"/>
              </w:rPr>
              <w:t>3</w:t>
            </w:r>
            <w:r>
              <w:rPr>
                <w:rFonts w:cs="Arial"/>
                <w:szCs w:val="22"/>
                <w:lang w:val="en-GB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2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Arial"/>
                      <w:i/>
                      <w:iCs/>
                      <w:szCs w:val="22"/>
                      <w:lang w:val="en-GB"/>
                    </w:rPr>
                    <m:t>G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2"/>
                          <w:lang w:val="en-GB"/>
                        </w:rPr>
                        <m:t>ω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cs="Arial"/>
                          <w:szCs w:val="22"/>
                          <w:lang w:val="en-GB"/>
                        </w:rPr>
                        <m:t>2</m:t>
                      </m:r>
                    </m:sup>
                  </m:sSup>
                </m:den>
              </m:f>
            </m:oMath>
          </w:p>
          <w:p w14:paraId="30E56C02" w14:textId="500BBC42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 w:rsidRPr="008F48A9">
              <w:rPr>
                <w:rFonts w:cs="Arial"/>
                <w:i/>
                <w:iCs/>
                <w:szCs w:val="22"/>
                <w:lang w:val="en-GB"/>
              </w:rPr>
              <w:t>r</w:t>
            </w:r>
            <w:r>
              <w:rPr>
                <w:rFonts w:cs="Arial"/>
                <w:szCs w:val="22"/>
                <w:lang w:val="en-GB"/>
              </w:rPr>
              <w:t xml:space="preserve"> = </w:t>
            </w:r>
            <m:oMath>
              <m:rad>
                <m:radPr>
                  <m:ctrlPr>
                    <w:rPr>
                      <w:rFonts w:ascii="Cambria Math" w:hAnsi="Cambria Math" w:cs="Arial"/>
                      <w:i/>
                      <w:szCs w:val="22"/>
                      <w:lang w:val="en-GB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cs="Arial"/>
                      <w:lang w:val="en-GB"/>
                    </w:rPr>
                    <m:t>3</m:t>
                  </m:r>
                </m:deg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Cs w:val="22"/>
                          <w:lang w:val="en-GB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cs="Arial"/>
                          <w:szCs w:val="22"/>
                          <w:lang w:val="en-GB"/>
                        </w:rPr>
                        <m:t>6.67×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Cs w:val="22"/>
                              <w:lang w:val="en-GB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cs="Arial"/>
                              <w:szCs w:val="22"/>
                              <w:lang w:val="en-GB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Cs w:val="22"/>
                              <w:lang w:val="en-GB"/>
                            </w:rPr>
                            <m:t>-</m:t>
                          </m:r>
                          <m:r>
                            <m:rPr>
                              <m:nor/>
                            </m:rPr>
                            <w:rPr>
                              <w:rFonts w:cs="Arial"/>
                              <w:szCs w:val="22"/>
                              <w:lang w:val="en-GB"/>
                            </w:rPr>
                            <m:t>11</m:t>
                          </m:r>
                        </m:sup>
                      </m:sSup>
                      <m:r>
                        <m:rPr>
                          <m:nor/>
                        </m:rPr>
                        <w:rPr>
                          <w:rFonts w:cs="Arial"/>
                          <w:szCs w:val="22"/>
                          <w:lang w:val="en-GB"/>
                        </w:rPr>
                        <m:t>×6.0×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Cs w:val="22"/>
                              <w:lang w:val="en-GB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cs="Arial"/>
                              <w:szCs w:val="22"/>
                              <w:lang w:val="en-GB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cs="Arial"/>
                              <w:szCs w:val="22"/>
                              <w:lang w:val="en-GB"/>
                            </w:rPr>
                            <m:t>24</m:t>
                          </m:r>
                        </m:sup>
                      </m:sSup>
                      <m:r>
                        <m:rPr>
                          <m:nor/>
                        </m:rPr>
                        <w:rPr>
                          <w:rFonts w:cs="Arial"/>
                          <w:szCs w:val="22"/>
                          <w:lang w:val="en-GB"/>
                        </w:rPr>
                        <m:t>×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Cs w:val="22"/>
                              <w:lang w:val="en-GB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  <w:szCs w:val="22"/>
                                  <w:lang w:val="en-GB"/>
                                </w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cs="Arial"/>
                                  <w:szCs w:val="22"/>
                                  <w:lang w:val="en-GB"/>
                                </w:rPr>
                                <m:t>24×60×60</m:t>
                              </m:r>
                            </m:e>
                          </m:d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cs="Arial"/>
                              <w:szCs w:val="22"/>
                              <w:lang w:val="en-GB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nor/>
                        </m:rPr>
                        <w:rPr>
                          <w:rFonts w:cs="Arial"/>
                          <w:szCs w:val="22"/>
                          <w:lang w:val="en-GB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Cs w:val="22"/>
                              <w:lang w:val="en-GB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cs="Arial"/>
                              <w:szCs w:val="22"/>
                              <w:lang w:val="en-GB"/>
                            </w:rPr>
                            <m:t>π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cs="Arial"/>
                              <w:szCs w:val="22"/>
                              <w:lang w:val="en-GB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</w:p>
          <w:p w14:paraId="6C6D670F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  = 42.298 ×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6</w:t>
            </w:r>
            <w:r>
              <w:rPr>
                <w:rFonts w:cs="Arial"/>
                <w:szCs w:val="22"/>
                <w:lang w:val="en-GB"/>
              </w:rPr>
              <w:t xml:space="preserve"> m</w:t>
            </w:r>
          </w:p>
          <w:p w14:paraId="3C179E97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712BCF4F" w14:textId="77777777" w:rsidR="001429F5" w:rsidRDefault="001429F5" w:rsidP="007303FE">
            <w:pPr>
              <w:rPr>
                <w:rFonts w:cs="Arial"/>
                <w:szCs w:val="22"/>
                <w:vertAlign w:val="superscript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height of satellite = (42.298 – 6.4) ×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6</w:t>
            </w:r>
          </w:p>
          <w:p w14:paraId="38BCFC57" w14:textId="77777777" w:rsidR="001429F5" w:rsidRPr="00BD3BE8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ab/>
            </w:r>
            <w:r>
              <w:rPr>
                <w:rFonts w:cs="Arial"/>
                <w:szCs w:val="22"/>
                <w:lang w:val="en-GB"/>
              </w:rPr>
              <w:tab/>
              <w:t xml:space="preserve">    = 36 × 10</w:t>
            </w:r>
            <w:r>
              <w:rPr>
                <w:rFonts w:cs="Arial"/>
                <w:szCs w:val="22"/>
                <w:vertAlign w:val="superscript"/>
                <w:lang w:val="en-GB"/>
              </w:rPr>
              <w:t>6</w:t>
            </w:r>
            <w:r>
              <w:rPr>
                <w:rFonts w:cs="Arial"/>
                <w:szCs w:val="22"/>
                <w:lang w:val="en-GB"/>
              </w:rPr>
              <w:t xml:space="preserve"> m</w:t>
            </w:r>
          </w:p>
          <w:p w14:paraId="769A2488" w14:textId="77777777" w:rsidR="001429F5" w:rsidRDefault="001429F5" w:rsidP="001429F5">
            <w:pPr>
              <w:jc w:val="both"/>
              <w:rPr>
                <w:rFonts w:cs="Arial"/>
                <w:szCs w:val="22"/>
                <w:lang w:val="en-GB"/>
              </w:rPr>
            </w:pPr>
          </w:p>
        </w:tc>
        <w:tc>
          <w:tcPr>
            <w:tcW w:w="640" w:type="dxa"/>
          </w:tcPr>
          <w:p w14:paraId="2E1483BC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B1</w:t>
            </w:r>
          </w:p>
          <w:p w14:paraId="640E86E1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1C595FCD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2BBCEAD4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09899911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7EC1D0AD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6C6F8331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C1</w:t>
            </w:r>
          </w:p>
          <w:p w14:paraId="0D08E2DE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28F42010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387ECF3E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73E157A9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</w:p>
          <w:p w14:paraId="26ECDBF1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A1</w:t>
            </w:r>
          </w:p>
        </w:tc>
      </w:tr>
      <w:tr w:rsidR="001429F5" w:rsidRPr="00766CCE" w14:paraId="6AEA6902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10B298F9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4c</w:t>
            </w:r>
          </w:p>
        </w:tc>
        <w:tc>
          <w:tcPr>
            <w:tcW w:w="8663" w:type="dxa"/>
            <w:shd w:val="clear" w:color="auto" w:fill="auto"/>
          </w:tcPr>
          <w:p w14:paraId="2EA33DE2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satellite will already have some speed in the correct direction (thus need lesser fuel)</w:t>
            </w:r>
          </w:p>
          <w:p w14:paraId="6A6B4569" w14:textId="58F3DE35" w:rsidR="001429F5" w:rsidRDefault="001429F5" w:rsidP="005D2397">
            <w:pPr>
              <w:jc w:val="both"/>
              <w:rPr>
                <w:rFonts w:cs="Arial"/>
                <w:szCs w:val="22"/>
                <w:lang w:val="en-GB"/>
              </w:rPr>
            </w:pPr>
          </w:p>
        </w:tc>
        <w:tc>
          <w:tcPr>
            <w:tcW w:w="640" w:type="dxa"/>
          </w:tcPr>
          <w:p w14:paraId="71BC9699" w14:textId="77777777" w:rsidR="001429F5" w:rsidRPr="0012358A" w:rsidRDefault="001429F5" w:rsidP="007303FE">
            <w:pPr>
              <w:rPr>
                <w:rFonts w:cs="Arial"/>
                <w:szCs w:val="22"/>
              </w:rPr>
            </w:pPr>
            <w:r w:rsidRPr="0012358A">
              <w:rPr>
                <w:rFonts w:cs="Arial"/>
                <w:szCs w:val="22"/>
              </w:rPr>
              <w:t>B1</w:t>
            </w:r>
          </w:p>
        </w:tc>
      </w:tr>
      <w:tr w:rsidR="001429F5" w:rsidRPr="00B843E9" w14:paraId="4913555D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2AF1FC0F" w14:textId="60CFFE0B" w:rsidR="001429F5" w:rsidRDefault="001429F5" w:rsidP="0026600F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5ai</w:t>
            </w:r>
          </w:p>
        </w:tc>
        <w:tc>
          <w:tcPr>
            <w:tcW w:w="8663" w:type="dxa"/>
            <w:shd w:val="clear" w:color="auto" w:fill="auto"/>
          </w:tcPr>
          <w:p w14:paraId="2E1BE681" w14:textId="77777777" w:rsidR="001429F5" w:rsidRDefault="001429F5" w:rsidP="0026600F">
            <w:pPr>
              <w:jc w:val="both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y potential divider principle,</w:t>
            </w:r>
          </w:p>
          <w:p w14:paraId="205F8D63" w14:textId="1EA06DB9" w:rsidR="001429F5" w:rsidRPr="001429F5" w:rsidRDefault="001429F5" w:rsidP="001429F5">
            <w:pPr>
              <w:tabs>
                <w:tab w:val="right" w:pos="7059"/>
                <w:tab w:val="left" w:pos="7088"/>
              </w:tabs>
              <w:rPr>
                <w:rFonts w:cs="Arial"/>
                <w:szCs w:val="22"/>
              </w:rPr>
            </w:pPr>
            <w:r w:rsidRPr="00302D7A">
              <w:rPr>
                <w:rFonts w:cs="Arial"/>
                <w:position w:val="-42"/>
                <w:szCs w:val="22"/>
              </w:rPr>
              <w:object w:dxaOrig="1939" w:dyaOrig="960" w14:anchorId="2651E070">
                <v:shape id="_x0000_i1027" type="#_x0000_t75" style="width:89.5pt;height:48.65pt" o:ole="">
                  <v:imagedata r:id="rId15" o:title=""/>
                </v:shape>
                <o:OLEObject Type="Embed" ProgID="Equation.DSMT4" ShapeID="_x0000_i1027" DrawAspect="Content" ObjectID="_1725884958" r:id="rId16"/>
              </w:object>
            </w:r>
          </w:p>
        </w:tc>
        <w:tc>
          <w:tcPr>
            <w:tcW w:w="640" w:type="dxa"/>
          </w:tcPr>
          <w:p w14:paraId="05BB8DDE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073E419D" w14:textId="0DA33299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7A67CDD8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7B50BEF1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63BA1DE8" w14:textId="77777777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761A3EF2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67EDB8CE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386D02DB" w14:textId="77777777" w:rsidR="001429F5" w:rsidRDefault="001429F5" w:rsidP="0026600F">
            <w:pPr>
              <w:rPr>
                <w:rFonts w:cs="Arial"/>
                <w:szCs w:val="22"/>
              </w:rPr>
            </w:pPr>
          </w:p>
        </w:tc>
      </w:tr>
      <w:tr w:rsidR="001429F5" w:rsidRPr="00B843E9" w14:paraId="35B05381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5F0BBB64" w14:textId="60AA7E34" w:rsidR="001429F5" w:rsidRDefault="001429F5" w:rsidP="0026600F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lastRenderedPageBreak/>
              <w:t>5aii1</w:t>
            </w:r>
          </w:p>
        </w:tc>
        <w:tc>
          <w:tcPr>
            <w:tcW w:w="8663" w:type="dxa"/>
            <w:shd w:val="clear" w:color="auto" w:fill="auto"/>
          </w:tcPr>
          <w:p w14:paraId="10A377EB" w14:textId="5DB358B9" w:rsidR="001429F5" w:rsidRDefault="001429F5" w:rsidP="0026600F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 w:rsidRPr="00C90731">
              <w:rPr>
                <w:rFonts w:cs="Arial"/>
                <w:position w:val="-14"/>
                <w:szCs w:val="22"/>
              </w:rPr>
              <w:object w:dxaOrig="1640" w:dyaOrig="380" w14:anchorId="191D35BE">
                <v:shape id="_x0000_i1028" type="#_x0000_t75" style="width:74.9pt;height:18.5pt" o:ole="">
                  <v:imagedata r:id="rId17" o:title=""/>
                </v:shape>
                <o:OLEObject Type="Embed" ProgID="Equation.DSMT4" ShapeID="_x0000_i1028" DrawAspect="Content" ObjectID="_1725884959" r:id="rId18"/>
              </w:object>
            </w:r>
          </w:p>
          <w:p w14:paraId="61D9EB48" w14:textId="54D027A7" w:rsidR="001429F5" w:rsidRDefault="001429F5" w:rsidP="0026600F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Potential difference across XY = 6.4 – 6.0 = 0.4 V</w:t>
            </w:r>
          </w:p>
          <w:p w14:paraId="6020C17E" w14:textId="697A6483" w:rsidR="001429F5" w:rsidRDefault="001429F5" w:rsidP="001429F5">
            <w:pPr>
              <w:rPr>
                <w:rFonts w:cs="Arial"/>
                <w:szCs w:val="22"/>
              </w:rPr>
            </w:pPr>
          </w:p>
        </w:tc>
        <w:tc>
          <w:tcPr>
            <w:tcW w:w="640" w:type="dxa"/>
          </w:tcPr>
          <w:p w14:paraId="43EA4B5B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0E59AE6A" w14:textId="37C5912B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57BAD5FE" w14:textId="74C26506" w:rsidR="001429F5" w:rsidRDefault="001429F5" w:rsidP="0026600F">
            <w:pPr>
              <w:rPr>
                <w:rFonts w:cs="Arial"/>
                <w:szCs w:val="22"/>
              </w:rPr>
            </w:pPr>
          </w:p>
        </w:tc>
      </w:tr>
      <w:tr w:rsidR="001429F5" w:rsidRPr="00B843E9" w14:paraId="0FE2F597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697B1989" w14:textId="21D73D0A" w:rsidR="001429F5" w:rsidRDefault="001429F5" w:rsidP="0026600F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5aii2</w:t>
            </w:r>
          </w:p>
        </w:tc>
        <w:tc>
          <w:tcPr>
            <w:tcW w:w="8663" w:type="dxa"/>
            <w:shd w:val="clear" w:color="auto" w:fill="auto"/>
          </w:tcPr>
          <w:p w14:paraId="06974AD9" w14:textId="547A6C90" w:rsidR="001429F5" w:rsidRDefault="001429F5" w:rsidP="0026600F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Point Y</w:t>
            </w:r>
          </w:p>
          <w:p w14:paraId="328F7FD3" w14:textId="15869788" w:rsidR="001429F5" w:rsidRDefault="001429F5" w:rsidP="001429F5">
            <w:pPr>
              <w:rPr>
                <w:rFonts w:cs="Arial"/>
                <w:szCs w:val="22"/>
              </w:rPr>
            </w:pPr>
          </w:p>
        </w:tc>
        <w:tc>
          <w:tcPr>
            <w:tcW w:w="640" w:type="dxa"/>
          </w:tcPr>
          <w:p w14:paraId="7942B9E8" w14:textId="469A0ADA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:rsidRPr="00B843E9" w14:paraId="138DF1B0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57421911" w14:textId="5AF49067" w:rsidR="001429F5" w:rsidRDefault="001429F5" w:rsidP="0026600F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5aiii</w:t>
            </w:r>
          </w:p>
        </w:tc>
        <w:tc>
          <w:tcPr>
            <w:tcW w:w="8663" w:type="dxa"/>
            <w:shd w:val="clear" w:color="auto" w:fill="auto"/>
          </w:tcPr>
          <w:p w14:paraId="12D84480" w14:textId="076A7F58" w:rsidR="001429F5" w:rsidRDefault="001429F5" w:rsidP="0026600F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urrent through resistors =</w:t>
            </w:r>
            <w:r w:rsidRPr="00B21F23">
              <w:rPr>
                <w:rFonts w:cs="Arial"/>
                <w:position w:val="-40"/>
                <w:szCs w:val="22"/>
              </w:rPr>
              <w:object w:dxaOrig="960" w:dyaOrig="920" w14:anchorId="7354AF5C">
                <v:shape id="_x0000_i1029" type="#_x0000_t75" style="width:43.8pt;height:46.7pt" o:ole="">
                  <v:imagedata r:id="rId19" o:title=""/>
                </v:shape>
                <o:OLEObject Type="Embed" ProgID="Equation.DSMT4" ShapeID="_x0000_i1029" DrawAspect="Content" ObjectID="_1725884960" r:id="rId20"/>
              </w:object>
            </w:r>
          </w:p>
          <w:p w14:paraId="0DC8A185" w14:textId="77777777" w:rsidR="001429F5" w:rsidRDefault="001429F5" w:rsidP="0026600F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</w:p>
          <w:p w14:paraId="64E91593" w14:textId="09DBA7C6" w:rsidR="001429F5" w:rsidRDefault="001429F5" w:rsidP="0026600F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Current through lamps = 0.50 – 0.40 </w:t>
            </w:r>
          </w:p>
          <w:p w14:paraId="5CED9353" w14:textId="77777777" w:rsidR="001429F5" w:rsidRDefault="001429F5" w:rsidP="0026600F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                                     = 0.10 A</w:t>
            </w:r>
          </w:p>
          <w:p w14:paraId="1DC88090" w14:textId="77777777" w:rsidR="001429F5" w:rsidRPr="00C90731" w:rsidRDefault="001429F5" w:rsidP="001429F5">
            <w:pPr>
              <w:rPr>
                <w:rFonts w:cs="Arial"/>
                <w:szCs w:val="22"/>
              </w:rPr>
            </w:pPr>
          </w:p>
        </w:tc>
        <w:tc>
          <w:tcPr>
            <w:tcW w:w="640" w:type="dxa"/>
          </w:tcPr>
          <w:p w14:paraId="101AA713" w14:textId="1BA40ED7" w:rsidR="001429F5" w:rsidRDefault="001429F5" w:rsidP="0026600F">
            <w:pPr>
              <w:rPr>
                <w:rFonts w:cs="Arial"/>
                <w:szCs w:val="22"/>
              </w:rPr>
            </w:pPr>
          </w:p>
          <w:p w14:paraId="7FDA0699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69884384" w14:textId="77777777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2B9300F6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4198A752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1857D958" w14:textId="77777777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7765B2EC" w14:textId="7D39D5AA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0</w:t>
            </w:r>
          </w:p>
        </w:tc>
      </w:tr>
      <w:tr w:rsidR="001429F5" w:rsidRPr="00B843E9" w14:paraId="5E16557D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4A855C0E" w14:textId="237856AF" w:rsidR="001429F5" w:rsidRDefault="001429F5" w:rsidP="0026600F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5aiv</w:t>
            </w:r>
          </w:p>
        </w:tc>
        <w:tc>
          <w:tcPr>
            <w:tcW w:w="8663" w:type="dxa"/>
            <w:shd w:val="clear" w:color="auto" w:fill="auto"/>
          </w:tcPr>
          <w:p w14:paraId="6B50FB38" w14:textId="77777777" w:rsidR="001429F5" w:rsidRDefault="001429F5" w:rsidP="0026600F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 w:rsidRPr="00EF23CF">
              <w:rPr>
                <w:rFonts w:cs="Arial"/>
                <w:position w:val="-28"/>
                <w:szCs w:val="22"/>
              </w:rPr>
              <w:object w:dxaOrig="3900" w:dyaOrig="660" w14:anchorId="5AA22C53">
                <v:shape id="_x0000_i1030" type="#_x0000_t75" style="width:158.6pt;height:29.2pt" o:ole="">
                  <v:imagedata r:id="rId21" o:title=""/>
                </v:shape>
                <o:OLEObject Type="Embed" ProgID="Equation.DSMT4" ShapeID="_x0000_i1030" DrawAspect="Content" ObjectID="_1725884961" r:id="rId22"/>
              </w:object>
            </w:r>
          </w:p>
          <w:p w14:paraId="1CC28E4E" w14:textId="77777777" w:rsidR="001429F5" w:rsidRDefault="001429F5" w:rsidP="0026600F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</w:p>
          <w:p w14:paraId="6ED9FCA8" w14:textId="67BA8F15" w:rsidR="001429F5" w:rsidRDefault="001429F5" w:rsidP="0026600F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 w:rsidRPr="00C7693F">
              <w:rPr>
                <w:rFonts w:cs="Arial"/>
                <w:position w:val="-54"/>
                <w:szCs w:val="22"/>
              </w:rPr>
              <w:object w:dxaOrig="1340" w:dyaOrig="1680" w14:anchorId="1A8B4133">
                <v:shape id="_x0000_i1031" type="#_x0000_t75" style="width:63.25pt;height:86.6pt" o:ole="">
                  <v:imagedata r:id="rId23" o:title=""/>
                </v:shape>
                <o:OLEObject Type="Embed" ProgID="Equation.DSMT4" ShapeID="_x0000_i1031" DrawAspect="Content" ObjectID="_1725884962" r:id="rId24"/>
              </w:object>
            </w:r>
          </w:p>
          <w:p w14:paraId="7929679D" w14:textId="77777777" w:rsidR="001429F5" w:rsidRDefault="001429F5" w:rsidP="001429F5">
            <w:pPr>
              <w:rPr>
                <w:rFonts w:cs="Arial"/>
                <w:szCs w:val="22"/>
              </w:rPr>
            </w:pPr>
          </w:p>
        </w:tc>
        <w:tc>
          <w:tcPr>
            <w:tcW w:w="640" w:type="dxa"/>
          </w:tcPr>
          <w:p w14:paraId="6B2AE916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683CD35F" w14:textId="28AEE897" w:rsidR="001429F5" w:rsidRDefault="001429F5" w:rsidP="0026600F">
            <w:pPr>
              <w:rPr>
                <w:rFonts w:cs="Arial"/>
                <w:szCs w:val="22"/>
              </w:rPr>
            </w:pPr>
          </w:p>
          <w:p w14:paraId="591D9F07" w14:textId="606AB5E5" w:rsidR="001429F5" w:rsidRDefault="001429F5" w:rsidP="0026600F">
            <w:pPr>
              <w:rPr>
                <w:rFonts w:cs="Arial"/>
                <w:szCs w:val="22"/>
              </w:rPr>
            </w:pPr>
          </w:p>
          <w:p w14:paraId="78D0F0AC" w14:textId="02ADF890" w:rsidR="001429F5" w:rsidRDefault="001429F5" w:rsidP="0026600F">
            <w:pPr>
              <w:rPr>
                <w:rFonts w:cs="Arial"/>
                <w:szCs w:val="22"/>
              </w:rPr>
            </w:pPr>
          </w:p>
          <w:p w14:paraId="67256C60" w14:textId="21BB8455" w:rsidR="001429F5" w:rsidRDefault="001429F5" w:rsidP="0026600F">
            <w:pPr>
              <w:rPr>
                <w:rFonts w:cs="Arial"/>
                <w:szCs w:val="22"/>
              </w:rPr>
            </w:pPr>
          </w:p>
          <w:p w14:paraId="31D0791C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0085D063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28981685" w14:textId="3C710406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6DA4BAC4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6E20096C" w14:textId="639DDD5C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:rsidRPr="00B843E9" w14:paraId="749FF846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6D02547F" w14:textId="3FA56F20" w:rsidR="001429F5" w:rsidRDefault="001429F5" w:rsidP="0026600F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5av</w:t>
            </w:r>
          </w:p>
        </w:tc>
        <w:tc>
          <w:tcPr>
            <w:tcW w:w="8663" w:type="dxa"/>
            <w:shd w:val="clear" w:color="auto" w:fill="auto"/>
          </w:tcPr>
          <w:p w14:paraId="5132044F" w14:textId="77777777" w:rsidR="001429F5" w:rsidRDefault="001429F5" w:rsidP="00701A60">
            <w:pPr>
              <w:jc w:val="both"/>
              <w:rPr>
                <w:rFonts w:cs="Arial"/>
                <w:szCs w:val="22"/>
              </w:rPr>
            </w:pPr>
            <w:r>
              <w:rPr>
                <w:rFonts w:cs="Arial"/>
              </w:rPr>
              <w:t xml:space="preserve">No change to potential difference across lamps and hence (by </w:t>
            </w:r>
            <w:r w:rsidRPr="00F7217A">
              <w:rPr>
                <w:rFonts w:cs="Arial"/>
                <w:position w:val="-24"/>
                <w:szCs w:val="22"/>
              </w:rPr>
              <w:object w:dxaOrig="380" w:dyaOrig="660" w14:anchorId="7F5A95CE">
                <v:shape id="_x0000_i1032" type="#_x0000_t75" style="width:17.5pt;height:35.05pt" o:ole="">
                  <v:imagedata r:id="rId25" o:title=""/>
                </v:shape>
                <o:OLEObject Type="Embed" ProgID="Equation.DSMT4" ShapeID="_x0000_i1032" DrawAspect="Content" ObjectID="_1725884963" r:id="rId26"/>
              </w:object>
            </w:r>
            <w:r>
              <w:rPr>
                <w:rFonts w:cs="Arial"/>
                <w:szCs w:val="22"/>
              </w:rPr>
              <w:t>), power of lamps unchanged</w:t>
            </w:r>
          </w:p>
          <w:p w14:paraId="06DC29F0" w14:textId="77777777" w:rsidR="001429F5" w:rsidRDefault="001429F5" w:rsidP="00701A60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>(Since effective resistance of circuit increases,) total current decreases and so power produced by battery decreases</w:t>
            </w:r>
          </w:p>
          <w:p w14:paraId="386AE75B" w14:textId="77777777" w:rsidR="001429F5" w:rsidRDefault="001429F5" w:rsidP="00701A60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>Ratio increases.</w:t>
            </w:r>
          </w:p>
          <w:p w14:paraId="0D70739E" w14:textId="77777777" w:rsidR="001429F5" w:rsidRPr="00EF23CF" w:rsidRDefault="001429F5" w:rsidP="001429F5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</w:p>
        </w:tc>
        <w:tc>
          <w:tcPr>
            <w:tcW w:w="640" w:type="dxa"/>
          </w:tcPr>
          <w:p w14:paraId="01429A00" w14:textId="77777777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731AAE77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61A3FB79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6AF33A14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10080B67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1FAA24E5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3BF65823" w14:textId="03399E8D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:rsidRPr="00B843E9" w14:paraId="4A957902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52316DC9" w14:textId="771C50BC" w:rsidR="001429F5" w:rsidRDefault="001429F5" w:rsidP="0026600F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bi</w:t>
            </w:r>
          </w:p>
        </w:tc>
        <w:tc>
          <w:tcPr>
            <w:tcW w:w="8663" w:type="dxa"/>
            <w:shd w:val="clear" w:color="auto" w:fill="auto"/>
          </w:tcPr>
          <w:p w14:paraId="14522E31" w14:textId="77777777" w:rsidR="001429F5" w:rsidRDefault="001429F5" w:rsidP="0026600F">
            <w:pPr>
              <w:jc w:val="both"/>
              <w:rPr>
                <w:rFonts w:cs="Arial"/>
                <w:szCs w:val="22"/>
              </w:rPr>
            </w:pPr>
            <w:r w:rsidRPr="00F10DAA">
              <w:rPr>
                <w:rFonts w:ascii="Times New Roman" w:hAnsi="Times New Roman"/>
                <w:i/>
                <w:iCs/>
                <w:szCs w:val="22"/>
              </w:rPr>
              <w:t>I</w:t>
            </w:r>
            <w:r w:rsidRPr="00F10DAA">
              <w:rPr>
                <w:rFonts w:cs="Arial"/>
                <w:i/>
                <w:iCs/>
                <w:szCs w:val="22"/>
                <w:vertAlign w:val="subscript"/>
              </w:rPr>
              <w:t>ave</w:t>
            </w:r>
            <w:r>
              <w:rPr>
                <w:rFonts w:cs="Arial"/>
                <w:szCs w:val="22"/>
              </w:rPr>
              <w:t xml:space="preserve"> = (1.70 + 1.74 ) /2 = 1.72 mA</w:t>
            </w:r>
          </w:p>
          <w:p w14:paraId="4D4DA51D" w14:textId="77777777" w:rsidR="001429F5" w:rsidRDefault="001429F5" w:rsidP="001429F5">
            <w:pPr>
              <w:rPr>
                <w:rFonts w:cs="Arial"/>
              </w:rPr>
            </w:pPr>
          </w:p>
        </w:tc>
        <w:tc>
          <w:tcPr>
            <w:tcW w:w="640" w:type="dxa"/>
          </w:tcPr>
          <w:p w14:paraId="1307933F" w14:textId="77777777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203FCC83" w14:textId="77777777" w:rsidR="001429F5" w:rsidRDefault="001429F5" w:rsidP="0026600F">
            <w:pPr>
              <w:rPr>
                <w:rFonts w:cs="Arial"/>
                <w:szCs w:val="22"/>
              </w:rPr>
            </w:pPr>
          </w:p>
        </w:tc>
      </w:tr>
      <w:tr w:rsidR="001429F5" w:rsidRPr="00B843E9" w14:paraId="61C416DD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18A01003" w14:textId="43D0EE42" w:rsidR="001429F5" w:rsidRDefault="001429F5" w:rsidP="00701A60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bii</w:t>
            </w:r>
          </w:p>
        </w:tc>
        <w:tc>
          <w:tcPr>
            <w:tcW w:w="8663" w:type="dxa"/>
            <w:shd w:val="clear" w:color="auto" w:fill="auto"/>
          </w:tcPr>
          <w:p w14:paraId="30296C71" w14:textId="324C1C5D" w:rsidR="001429F5" w:rsidRPr="00ED0D89" w:rsidRDefault="001429F5" w:rsidP="00701A60">
            <w:pPr>
              <w:jc w:val="both"/>
              <w:rPr>
                <w:rFonts w:cs="Arial"/>
                <w:szCs w:val="22"/>
              </w:rPr>
            </w:pPr>
            <w:r w:rsidRPr="00ED0D89">
              <w:rPr>
                <w:rFonts w:cs="Arial"/>
                <w:szCs w:val="22"/>
              </w:rPr>
              <w:t xml:space="preserve">Power = </w:t>
            </w:r>
            <w:r w:rsidRPr="00F10DAA">
              <w:rPr>
                <w:rFonts w:ascii="Times New Roman" w:hAnsi="Times New Roman"/>
                <w:i/>
                <w:iCs/>
                <w:szCs w:val="22"/>
              </w:rPr>
              <w:t>I</w:t>
            </w:r>
            <w:r w:rsidRPr="00ED0D89">
              <w:rPr>
                <w:rFonts w:cs="Arial"/>
                <w:szCs w:val="22"/>
              </w:rPr>
              <w:t xml:space="preserve">V = 6.00 </w:t>
            </w:r>
            <w:r w:rsidRPr="00ED0D89">
              <w:rPr>
                <w:rFonts w:cs="Arial"/>
                <w:szCs w:val="22"/>
                <w:lang w:val="en-GB"/>
              </w:rPr>
              <w:t>×</w:t>
            </w:r>
            <w:r w:rsidRPr="00ED0D89">
              <w:rPr>
                <w:rFonts w:cs="Arial"/>
                <w:szCs w:val="22"/>
              </w:rPr>
              <w:t xml:space="preserve"> </w:t>
            </w:r>
            <w:r>
              <w:rPr>
                <w:rFonts w:cs="Arial"/>
                <w:szCs w:val="22"/>
              </w:rPr>
              <w:t>(</w:t>
            </w:r>
            <w:r w:rsidRPr="00ED0D89">
              <w:rPr>
                <w:rFonts w:cs="Arial"/>
                <w:szCs w:val="22"/>
              </w:rPr>
              <w:t>2.00</w:t>
            </w:r>
            <w:r>
              <w:rPr>
                <w:rFonts w:cs="Arial"/>
                <w:szCs w:val="22"/>
              </w:rPr>
              <w:t>×10</w:t>
            </w:r>
            <w:r>
              <w:rPr>
                <w:rFonts w:cs="Arial"/>
                <w:szCs w:val="22"/>
                <w:vertAlign w:val="superscript"/>
              </w:rPr>
              <w:t>-3</w:t>
            </w:r>
            <w:r>
              <w:rPr>
                <w:rFonts w:cs="Arial"/>
                <w:szCs w:val="22"/>
              </w:rPr>
              <w:t>)</w:t>
            </w:r>
          </w:p>
          <w:p w14:paraId="5EFB0B31" w14:textId="5DF9F7CA" w:rsidR="001429F5" w:rsidRDefault="001429F5" w:rsidP="00701A60">
            <w:pPr>
              <w:jc w:val="both"/>
              <w:rPr>
                <w:rFonts w:cs="Arial"/>
                <w:szCs w:val="22"/>
              </w:rPr>
            </w:pPr>
            <w:r w:rsidRPr="00ED0D89">
              <w:rPr>
                <w:rFonts w:cs="Arial"/>
                <w:szCs w:val="22"/>
              </w:rPr>
              <w:t xml:space="preserve">                   = 12</w:t>
            </w:r>
            <w:r>
              <w:rPr>
                <w:rFonts w:cs="Arial"/>
                <w:szCs w:val="22"/>
              </w:rPr>
              <w:t xml:space="preserve"> ×10</w:t>
            </w:r>
            <w:r>
              <w:rPr>
                <w:rFonts w:cs="Arial"/>
                <w:szCs w:val="22"/>
                <w:vertAlign w:val="superscript"/>
              </w:rPr>
              <w:t>-3</w:t>
            </w:r>
            <w:r>
              <w:rPr>
                <w:rFonts w:cs="Arial"/>
                <w:szCs w:val="22"/>
              </w:rPr>
              <w:t xml:space="preserve"> W = 12</w:t>
            </w:r>
            <w:r w:rsidRPr="00ED0D89">
              <w:rPr>
                <w:rFonts w:cs="Arial"/>
                <w:szCs w:val="22"/>
              </w:rPr>
              <w:t xml:space="preserve"> mW</w:t>
            </w:r>
          </w:p>
          <w:p w14:paraId="4F92F777" w14:textId="2DAB21EC" w:rsidR="001429F5" w:rsidRPr="00D13E0C" w:rsidRDefault="001429F5" w:rsidP="001429F5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640" w:type="dxa"/>
          </w:tcPr>
          <w:p w14:paraId="6AC859B4" w14:textId="2BDA9347" w:rsidR="001429F5" w:rsidRPr="00ED0D89" w:rsidRDefault="001429F5" w:rsidP="00701A60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46BD2869" w14:textId="2326490D" w:rsidR="001429F5" w:rsidRDefault="001429F5" w:rsidP="00701A60">
            <w:pPr>
              <w:rPr>
                <w:rFonts w:cs="Arial"/>
                <w:szCs w:val="22"/>
              </w:rPr>
            </w:pPr>
            <w:r w:rsidRPr="00ED0D89">
              <w:rPr>
                <w:rFonts w:cs="Arial"/>
                <w:szCs w:val="22"/>
              </w:rPr>
              <w:t>A0</w:t>
            </w:r>
          </w:p>
        </w:tc>
      </w:tr>
      <w:tr w:rsidR="001429F5" w:rsidRPr="00B843E9" w14:paraId="58BF10DD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1F08A7F5" w14:textId="0ECD388A" w:rsidR="001429F5" w:rsidRDefault="001429F5" w:rsidP="0026600F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biii</w:t>
            </w:r>
          </w:p>
        </w:tc>
        <w:tc>
          <w:tcPr>
            <w:tcW w:w="8663" w:type="dxa"/>
            <w:shd w:val="clear" w:color="auto" w:fill="auto"/>
          </w:tcPr>
          <w:p w14:paraId="4B2E2FC1" w14:textId="4DCD50D5" w:rsidR="001429F5" w:rsidRDefault="001429F5" w:rsidP="0026600F">
            <w:pPr>
              <w:jc w:val="both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orrect plotting (up to half the smallest square)</w:t>
            </w:r>
          </w:p>
          <w:p w14:paraId="45EAECCF" w14:textId="77777777" w:rsidR="001429F5" w:rsidRDefault="001429F5" w:rsidP="0026600F">
            <w:pPr>
              <w:jc w:val="both"/>
              <w:rPr>
                <w:rFonts w:cs="Arial"/>
                <w:szCs w:val="22"/>
              </w:rPr>
            </w:pPr>
          </w:p>
          <w:p w14:paraId="6654A57A" w14:textId="71FEBE2D" w:rsidR="001429F5" w:rsidRDefault="001429F5" w:rsidP="0026600F">
            <w:pPr>
              <w:jc w:val="both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est-fit curve and smooth curve</w:t>
            </w:r>
          </w:p>
          <w:p w14:paraId="2A2021FF" w14:textId="77777777" w:rsidR="001429F5" w:rsidRPr="00D13E0C" w:rsidRDefault="001429F5" w:rsidP="001429F5">
            <w:pPr>
              <w:rPr>
                <w:rFonts w:ascii="Times New Roman" w:hAnsi="Times New Roman"/>
                <w:szCs w:val="22"/>
              </w:rPr>
            </w:pPr>
          </w:p>
        </w:tc>
        <w:tc>
          <w:tcPr>
            <w:tcW w:w="640" w:type="dxa"/>
          </w:tcPr>
          <w:p w14:paraId="50614631" w14:textId="77777777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3ECEB60B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1B2AA196" w14:textId="77777777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76954D30" w14:textId="3407AFC4" w:rsidR="001429F5" w:rsidRDefault="001429F5" w:rsidP="0026600F">
            <w:pPr>
              <w:rPr>
                <w:rFonts w:cs="Arial"/>
                <w:szCs w:val="22"/>
              </w:rPr>
            </w:pPr>
          </w:p>
        </w:tc>
      </w:tr>
      <w:tr w:rsidR="001429F5" w:rsidRPr="00B843E9" w14:paraId="6AD3D890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13C56D02" w14:textId="7E2E9BEB" w:rsidR="001429F5" w:rsidRDefault="001429F5" w:rsidP="0026600F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biv</w:t>
            </w:r>
          </w:p>
          <w:p w14:paraId="00D2581E" w14:textId="77777777" w:rsidR="001429F5" w:rsidRDefault="001429F5" w:rsidP="0026600F">
            <w:pPr>
              <w:rPr>
                <w:rFonts w:cs="Arial"/>
                <w:b/>
                <w:szCs w:val="22"/>
              </w:rPr>
            </w:pPr>
          </w:p>
        </w:tc>
        <w:tc>
          <w:tcPr>
            <w:tcW w:w="8663" w:type="dxa"/>
            <w:shd w:val="clear" w:color="auto" w:fill="auto"/>
          </w:tcPr>
          <w:p w14:paraId="5F3C5C62" w14:textId="77777777" w:rsidR="001429F5" w:rsidRPr="007D750F" w:rsidRDefault="001429F5" w:rsidP="0026600F">
            <w:pPr>
              <w:jc w:val="both"/>
              <w:rPr>
                <w:rFonts w:cs="Arial"/>
                <w:szCs w:val="22"/>
              </w:rPr>
            </w:pPr>
            <w:r w:rsidRPr="007D750F">
              <w:rPr>
                <w:rFonts w:cs="Arial"/>
                <w:szCs w:val="22"/>
              </w:rPr>
              <w:t xml:space="preserve">Power delivered to load is max when </w:t>
            </w:r>
            <w:r w:rsidRPr="007D750F">
              <w:rPr>
                <w:rFonts w:cs="Arial"/>
                <w:i/>
                <w:iCs/>
                <w:szCs w:val="22"/>
              </w:rPr>
              <w:t>R</w:t>
            </w:r>
            <w:r w:rsidRPr="007D750F">
              <w:rPr>
                <w:rFonts w:cs="Arial"/>
                <w:szCs w:val="22"/>
              </w:rPr>
              <w:t xml:space="preserve"> = </w:t>
            </w:r>
            <w:r w:rsidRPr="007D750F">
              <w:rPr>
                <w:rFonts w:cs="Arial"/>
                <w:i/>
                <w:iCs/>
                <w:szCs w:val="22"/>
              </w:rPr>
              <w:t>r</w:t>
            </w:r>
            <w:r w:rsidRPr="007D750F">
              <w:rPr>
                <w:rFonts w:cs="Arial"/>
                <w:szCs w:val="22"/>
              </w:rPr>
              <w:t>,</w:t>
            </w:r>
          </w:p>
          <w:p w14:paraId="29B0FE22" w14:textId="11909392" w:rsidR="001429F5" w:rsidRPr="007D750F" w:rsidRDefault="001429F5" w:rsidP="0026600F">
            <w:pPr>
              <w:jc w:val="both"/>
              <w:rPr>
                <w:rFonts w:cs="Arial"/>
                <w:szCs w:val="22"/>
              </w:rPr>
            </w:pPr>
            <w:r w:rsidRPr="007D750F">
              <w:rPr>
                <w:rFonts w:cs="Arial"/>
                <w:szCs w:val="22"/>
              </w:rPr>
              <w:t xml:space="preserve">From Fig. 5.2, max power occurs when </w:t>
            </w:r>
            <w:r w:rsidRPr="007D750F">
              <w:rPr>
                <w:rFonts w:cs="Arial"/>
                <w:i/>
                <w:iCs/>
                <w:szCs w:val="22"/>
              </w:rPr>
              <w:t>R</w:t>
            </w:r>
            <w:r w:rsidRPr="007D750F">
              <w:rPr>
                <w:rFonts w:cs="Arial"/>
                <w:szCs w:val="22"/>
              </w:rPr>
              <w:t xml:space="preserve"> = 3.0 k</w:t>
            </w:r>
            <w:r w:rsidRPr="007D750F">
              <w:rPr>
                <w:rFonts w:cs="Arial"/>
                <w:szCs w:val="22"/>
              </w:rPr>
              <w:sym w:font="Symbol" w:char="F057"/>
            </w:r>
          </w:p>
          <w:p w14:paraId="061232BA" w14:textId="77777777" w:rsidR="001429F5" w:rsidRPr="007D750F" w:rsidRDefault="001429F5" w:rsidP="0026600F">
            <w:pPr>
              <w:jc w:val="both"/>
              <w:rPr>
                <w:rFonts w:cs="Arial"/>
                <w:szCs w:val="22"/>
              </w:rPr>
            </w:pPr>
          </w:p>
          <w:p w14:paraId="0330AAEB" w14:textId="727A0075" w:rsidR="001429F5" w:rsidRPr="007D750F" w:rsidRDefault="001429F5" w:rsidP="0026600F">
            <w:pPr>
              <w:jc w:val="both"/>
              <w:rPr>
                <w:rFonts w:cs="Arial"/>
                <w:szCs w:val="22"/>
              </w:rPr>
            </w:pPr>
            <w:r w:rsidRPr="007D750F">
              <w:rPr>
                <w:rFonts w:cs="Arial"/>
                <w:szCs w:val="22"/>
              </w:rPr>
              <w:t xml:space="preserve">Hence, </w:t>
            </w:r>
            <w:r w:rsidRPr="007D750F">
              <w:rPr>
                <w:rFonts w:cs="Arial"/>
                <w:i/>
                <w:iCs/>
                <w:szCs w:val="22"/>
              </w:rPr>
              <w:t>r</w:t>
            </w:r>
            <w:r w:rsidRPr="007D750F">
              <w:rPr>
                <w:rFonts w:cs="Arial"/>
                <w:szCs w:val="22"/>
              </w:rPr>
              <w:t xml:space="preserve"> = 3.0 k</w:t>
            </w:r>
            <w:r w:rsidRPr="007D750F">
              <w:rPr>
                <w:rFonts w:cs="Arial"/>
                <w:szCs w:val="22"/>
              </w:rPr>
              <w:sym w:font="Symbol" w:char="F057"/>
            </w:r>
          </w:p>
          <w:p w14:paraId="7D19A653" w14:textId="3A0B9F8E" w:rsidR="001429F5" w:rsidRPr="007D750F" w:rsidRDefault="001429F5" w:rsidP="0026600F">
            <w:pPr>
              <w:jc w:val="both"/>
              <w:rPr>
                <w:rFonts w:cs="Arial"/>
                <w:szCs w:val="22"/>
              </w:rPr>
            </w:pPr>
          </w:p>
          <w:p w14:paraId="208B2355" w14:textId="214D2C35" w:rsidR="001429F5" w:rsidRPr="007D750F" w:rsidRDefault="001429F5" w:rsidP="001429F5">
            <w:pPr>
              <w:jc w:val="both"/>
              <w:rPr>
                <w:rFonts w:cs="Arial"/>
                <w:szCs w:val="22"/>
              </w:rPr>
            </w:pPr>
            <w:r w:rsidRPr="007D750F">
              <w:rPr>
                <w:rFonts w:cs="Arial"/>
                <w:szCs w:val="22"/>
              </w:rPr>
              <w:t>Accept 2.6 – 3.4 k</w:t>
            </w:r>
            <w:r w:rsidRPr="007D750F">
              <w:rPr>
                <w:rFonts w:cs="Arial"/>
                <w:szCs w:val="22"/>
              </w:rPr>
              <w:sym w:font="Symbol" w:char="F057"/>
            </w:r>
          </w:p>
        </w:tc>
        <w:tc>
          <w:tcPr>
            <w:tcW w:w="640" w:type="dxa"/>
          </w:tcPr>
          <w:p w14:paraId="7751C749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1757326F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073689FE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52589B8E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2C547EF6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40977E2E" w14:textId="77777777" w:rsidR="001429F5" w:rsidRDefault="001429F5" w:rsidP="0026600F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0ED08A3F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71545D10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4C832845" w14:textId="77777777" w:rsidR="001429F5" w:rsidRDefault="001429F5" w:rsidP="0026600F">
            <w:pPr>
              <w:rPr>
                <w:rFonts w:cs="Arial"/>
                <w:szCs w:val="22"/>
              </w:rPr>
            </w:pPr>
          </w:p>
          <w:p w14:paraId="2126DC08" w14:textId="77777777" w:rsidR="001429F5" w:rsidRDefault="001429F5" w:rsidP="0026600F">
            <w:pPr>
              <w:rPr>
                <w:rFonts w:cs="Arial"/>
                <w:szCs w:val="22"/>
              </w:rPr>
            </w:pPr>
          </w:p>
        </w:tc>
      </w:tr>
      <w:tr w:rsidR="001429F5" w14:paraId="6053A146" w14:textId="77777777" w:rsidTr="001429F5">
        <w:tc>
          <w:tcPr>
            <w:tcW w:w="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42EEE" w14:textId="09D52E48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a</w:t>
            </w:r>
          </w:p>
        </w:tc>
        <w:tc>
          <w:tcPr>
            <w:tcW w:w="8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E93967" w14:textId="77777777" w:rsidR="001429F5" w:rsidRDefault="001429F5" w:rsidP="007303FE">
            <w:pPr>
              <w:rPr>
                <w:noProof/>
              </w:rPr>
            </w:pPr>
            <w:r>
              <w:rPr>
                <w:noProof/>
              </w:rPr>
              <w:t xml:space="preserve">Region (of space) where there is a force </w:t>
            </w:r>
          </w:p>
          <w:p w14:paraId="654BEF32" w14:textId="77777777" w:rsidR="001429F5" w:rsidRDefault="001429F5" w:rsidP="007303FE">
            <w:pPr>
              <w:rPr>
                <w:noProof/>
              </w:rPr>
            </w:pPr>
            <w:r>
              <w:rPr>
                <w:i/>
                <w:iCs/>
                <w:noProof/>
              </w:rPr>
              <w:t xml:space="preserve">either </w:t>
            </w:r>
            <w:r>
              <w:rPr>
                <w:noProof/>
              </w:rPr>
              <w:t>on / produced by magnetic pole</w:t>
            </w:r>
          </w:p>
          <w:p w14:paraId="2D2435A5" w14:textId="77777777" w:rsidR="001429F5" w:rsidRDefault="001429F5" w:rsidP="007303FE">
            <w:pPr>
              <w:rPr>
                <w:noProof/>
              </w:rPr>
            </w:pPr>
            <w:r>
              <w:rPr>
                <w:i/>
                <w:iCs/>
                <w:noProof/>
              </w:rPr>
              <w:t>or</w:t>
            </w:r>
            <w:r>
              <w:rPr>
                <w:noProof/>
              </w:rPr>
              <w:t xml:space="preserve">       on / produced by current carrying conductor / moving charge</w:t>
            </w:r>
          </w:p>
          <w:p w14:paraId="6F57AF8B" w14:textId="77777777" w:rsidR="001429F5" w:rsidRDefault="001429F5" w:rsidP="007303FE">
            <w:pPr>
              <w:jc w:val="both"/>
              <w:rPr>
                <w:rFonts w:cs="Arial"/>
                <w:szCs w:val="22"/>
              </w:rPr>
            </w:pPr>
          </w:p>
          <w:p w14:paraId="612AC4AB" w14:textId="28CAA263" w:rsidR="001429F5" w:rsidRDefault="001429F5" w:rsidP="007303FE">
            <w:pPr>
              <w:jc w:val="both"/>
              <w:rPr>
                <w:rFonts w:cs="Arial"/>
                <w:szCs w:val="22"/>
              </w:rPr>
            </w:pPr>
          </w:p>
        </w:tc>
        <w:tc>
          <w:tcPr>
            <w:tcW w:w="6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2576A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2E0047EA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5BD39DA5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</w:tc>
      </w:tr>
      <w:tr w:rsidR="001429F5" w14:paraId="63FFF1C3" w14:textId="77777777" w:rsidTr="001429F5">
        <w:tc>
          <w:tcPr>
            <w:tcW w:w="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5EEE93" w14:textId="5F029AC3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lastRenderedPageBreak/>
              <w:t>6b</w:t>
            </w:r>
          </w:p>
        </w:tc>
        <w:tc>
          <w:tcPr>
            <w:tcW w:w="8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31F58" w14:textId="599F6A68" w:rsidR="001429F5" w:rsidRDefault="001429F5" w:rsidP="007303FE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20704" behindDoc="0" locked="0" layoutInCell="1" allowOverlap="1" wp14:anchorId="53C1F4C4" wp14:editId="63D7472A">
                      <wp:simplePos x="0" y="0"/>
                      <wp:positionH relativeFrom="column">
                        <wp:posOffset>405323</wp:posOffset>
                      </wp:positionH>
                      <wp:positionV relativeFrom="paragraph">
                        <wp:posOffset>128905</wp:posOffset>
                      </wp:positionV>
                      <wp:extent cx="2962908" cy="988695"/>
                      <wp:effectExtent l="19050" t="0" r="9525" b="20955"/>
                      <wp:wrapNone/>
                      <wp:docPr id="65" name="Group 6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62908" cy="988695"/>
                                <a:chOff x="0" y="0"/>
                                <a:chExt cx="2963356" cy="988695"/>
                              </a:xfrm>
                            </wpg:grpSpPr>
                            <wpg:grpSp>
                              <wpg:cNvPr id="72" name="Group 72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752272" y="382622"/>
                                  <a:ext cx="351155" cy="250825"/>
                                  <a:chOff x="752272" y="382622"/>
                                  <a:chExt cx="682" cy="465"/>
                                </a:xfrm>
                              </wpg:grpSpPr>
                              <wps:wsp>
                                <wps:cNvPr id="73" name="Freeform 1570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752272" y="382622"/>
                                    <a:ext cx="652" cy="465"/>
                                  </a:xfrm>
                                  <a:custGeom>
                                    <a:avLst/>
                                    <a:gdLst>
                                      <a:gd name="T0" fmla="*/ 10 w 652"/>
                                      <a:gd name="T1" fmla="*/ 260 h 465"/>
                                      <a:gd name="T2" fmla="*/ 130 w 652"/>
                                      <a:gd name="T3" fmla="*/ 65 h 465"/>
                                      <a:gd name="T4" fmla="*/ 445 w 652"/>
                                      <a:gd name="T5" fmla="*/ 20 h 465"/>
                                      <a:gd name="T6" fmla="*/ 640 w 652"/>
                                      <a:gd name="T7" fmla="*/ 185 h 465"/>
                                      <a:gd name="T8" fmla="*/ 520 w 652"/>
                                      <a:gd name="T9" fmla="*/ 410 h 465"/>
                                      <a:gd name="T10" fmla="*/ 190 w 652"/>
                                      <a:gd name="T11" fmla="*/ 440 h 465"/>
                                      <a:gd name="T12" fmla="*/ 10 w 652"/>
                                      <a:gd name="T13" fmla="*/ 260 h 4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652" h="465">
                                        <a:moveTo>
                                          <a:pt x="10" y="260"/>
                                        </a:moveTo>
                                        <a:cubicBezTo>
                                          <a:pt x="0" y="198"/>
                                          <a:pt x="58" y="105"/>
                                          <a:pt x="130" y="65"/>
                                        </a:cubicBezTo>
                                        <a:cubicBezTo>
                                          <a:pt x="202" y="25"/>
                                          <a:pt x="360" y="0"/>
                                          <a:pt x="445" y="20"/>
                                        </a:cubicBezTo>
                                        <a:cubicBezTo>
                                          <a:pt x="530" y="40"/>
                                          <a:pt x="628" y="120"/>
                                          <a:pt x="640" y="185"/>
                                        </a:cubicBezTo>
                                        <a:cubicBezTo>
                                          <a:pt x="652" y="250"/>
                                          <a:pt x="595" y="368"/>
                                          <a:pt x="520" y="410"/>
                                        </a:cubicBezTo>
                                        <a:cubicBezTo>
                                          <a:pt x="445" y="452"/>
                                          <a:pt x="275" y="465"/>
                                          <a:pt x="190" y="440"/>
                                        </a:cubicBezTo>
                                        <a:cubicBezTo>
                                          <a:pt x="105" y="415"/>
                                          <a:pt x="20" y="322"/>
                                          <a:pt x="10" y="26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" name="AutoShape 1220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11700000" flipH="1" flipV="1">
                                    <a:off x="752854" y="382802"/>
                                    <a:ext cx="100" cy="16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75" name="Group 7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505517" y="214009"/>
                                  <a:ext cx="979939" cy="584835"/>
                                  <a:chOff x="505838" y="214009"/>
                                  <a:chExt cx="1576" cy="1083"/>
                                </a:xfrm>
                              </wpg:grpSpPr>
                              <wps:wsp>
                                <wps:cNvPr id="76" name="Freeform 1567"/>
                                <wps:cNvSpPr>
                                  <a:spLocks noChangeAspect="1"/>
                                </wps:cNvSpPr>
                                <wps:spPr bwMode="auto">
                                  <a:xfrm flipV="1">
                                    <a:off x="505856" y="214009"/>
                                    <a:ext cx="1517" cy="1083"/>
                                  </a:xfrm>
                                  <a:custGeom>
                                    <a:avLst/>
                                    <a:gdLst>
                                      <a:gd name="T0" fmla="*/ 2 w 1517"/>
                                      <a:gd name="T1" fmla="*/ 570 h 1083"/>
                                      <a:gd name="T2" fmla="*/ 167 w 1517"/>
                                      <a:gd name="T3" fmla="*/ 135 h 1083"/>
                                      <a:gd name="T4" fmla="*/ 707 w 1517"/>
                                      <a:gd name="T5" fmla="*/ 0 h 1083"/>
                                      <a:gd name="T6" fmla="*/ 1262 w 1517"/>
                                      <a:gd name="T7" fmla="*/ 135 h 1083"/>
                                      <a:gd name="T8" fmla="*/ 1517 w 1517"/>
                                      <a:gd name="T9" fmla="*/ 555 h 1083"/>
                                      <a:gd name="T10" fmla="*/ 1262 w 1517"/>
                                      <a:gd name="T11" fmla="*/ 930 h 1083"/>
                                      <a:gd name="T12" fmla="*/ 707 w 1517"/>
                                      <a:gd name="T13" fmla="*/ 1080 h 1083"/>
                                      <a:gd name="T14" fmla="*/ 152 w 1517"/>
                                      <a:gd name="T15" fmla="*/ 945 h 1083"/>
                                      <a:gd name="T16" fmla="*/ 2 w 1517"/>
                                      <a:gd name="T17" fmla="*/ 570 h 108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517" h="1083">
                                        <a:moveTo>
                                          <a:pt x="2" y="570"/>
                                        </a:moveTo>
                                        <a:cubicBezTo>
                                          <a:pt x="4" y="435"/>
                                          <a:pt x="49" y="230"/>
                                          <a:pt x="167" y="135"/>
                                        </a:cubicBezTo>
                                        <a:cubicBezTo>
                                          <a:pt x="285" y="40"/>
                                          <a:pt x="525" y="0"/>
                                          <a:pt x="707" y="0"/>
                                        </a:cubicBezTo>
                                        <a:cubicBezTo>
                                          <a:pt x="889" y="0"/>
                                          <a:pt x="1127" y="43"/>
                                          <a:pt x="1262" y="135"/>
                                        </a:cubicBezTo>
                                        <a:cubicBezTo>
                                          <a:pt x="1397" y="227"/>
                                          <a:pt x="1517" y="423"/>
                                          <a:pt x="1517" y="555"/>
                                        </a:cubicBezTo>
                                        <a:cubicBezTo>
                                          <a:pt x="1517" y="687"/>
                                          <a:pt x="1397" y="843"/>
                                          <a:pt x="1262" y="930"/>
                                        </a:cubicBezTo>
                                        <a:cubicBezTo>
                                          <a:pt x="1127" y="1017"/>
                                          <a:pt x="892" y="1077"/>
                                          <a:pt x="707" y="1080"/>
                                        </a:cubicBezTo>
                                        <a:cubicBezTo>
                                          <a:pt x="522" y="1083"/>
                                          <a:pt x="270" y="1030"/>
                                          <a:pt x="152" y="945"/>
                                        </a:cubicBezTo>
                                        <a:cubicBezTo>
                                          <a:pt x="34" y="860"/>
                                          <a:pt x="0" y="705"/>
                                          <a:pt x="2" y="57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7" name="AutoShape 1220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H="1" flipV="1">
                                    <a:off x="505838" y="214484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8" name="AutoShape 1221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10800000" flipH="1" flipV="1">
                                    <a:off x="507324" y="214484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79" name="Group 79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667966" y="285345"/>
                                  <a:ext cx="606425" cy="442595"/>
                                  <a:chOff x="667966" y="285345"/>
                                  <a:chExt cx="1156" cy="820"/>
                                </a:xfrm>
                              </wpg:grpSpPr>
                              <wps:wsp>
                                <wps:cNvPr id="80" name="Freeform 1564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667980" y="285345"/>
                                    <a:ext cx="1130" cy="820"/>
                                  </a:xfrm>
                                  <a:custGeom>
                                    <a:avLst/>
                                    <a:gdLst>
                                      <a:gd name="T0" fmla="*/ 7 w 1130"/>
                                      <a:gd name="T1" fmla="*/ 440 h 820"/>
                                      <a:gd name="T2" fmla="*/ 142 w 1130"/>
                                      <a:gd name="T3" fmla="*/ 140 h 820"/>
                                      <a:gd name="T4" fmla="*/ 637 w 1130"/>
                                      <a:gd name="T5" fmla="*/ 20 h 820"/>
                                      <a:gd name="T6" fmla="*/ 1072 w 1130"/>
                                      <a:gd name="T7" fmla="*/ 260 h 820"/>
                                      <a:gd name="T8" fmla="*/ 982 w 1130"/>
                                      <a:gd name="T9" fmla="*/ 665 h 820"/>
                                      <a:gd name="T10" fmla="*/ 472 w 1130"/>
                                      <a:gd name="T11" fmla="*/ 815 h 820"/>
                                      <a:gd name="T12" fmla="*/ 97 w 1130"/>
                                      <a:gd name="T13" fmla="*/ 635 h 820"/>
                                      <a:gd name="T14" fmla="*/ 7 w 1130"/>
                                      <a:gd name="T15" fmla="*/ 440 h 8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1130" h="820">
                                        <a:moveTo>
                                          <a:pt x="7" y="440"/>
                                        </a:moveTo>
                                        <a:cubicBezTo>
                                          <a:pt x="14" y="358"/>
                                          <a:pt x="37" y="210"/>
                                          <a:pt x="142" y="140"/>
                                        </a:cubicBezTo>
                                        <a:cubicBezTo>
                                          <a:pt x="247" y="70"/>
                                          <a:pt x="482" y="0"/>
                                          <a:pt x="637" y="20"/>
                                        </a:cubicBezTo>
                                        <a:cubicBezTo>
                                          <a:pt x="792" y="40"/>
                                          <a:pt x="1014" y="153"/>
                                          <a:pt x="1072" y="260"/>
                                        </a:cubicBezTo>
                                        <a:cubicBezTo>
                                          <a:pt x="1130" y="367"/>
                                          <a:pt x="1082" y="572"/>
                                          <a:pt x="982" y="665"/>
                                        </a:cubicBezTo>
                                        <a:cubicBezTo>
                                          <a:pt x="882" y="758"/>
                                          <a:pt x="619" y="820"/>
                                          <a:pt x="472" y="815"/>
                                        </a:cubicBezTo>
                                        <a:cubicBezTo>
                                          <a:pt x="325" y="810"/>
                                          <a:pt x="174" y="697"/>
                                          <a:pt x="97" y="635"/>
                                        </a:cubicBezTo>
                                        <a:cubicBezTo>
                                          <a:pt x="20" y="573"/>
                                          <a:pt x="0" y="522"/>
                                          <a:pt x="7" y="44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1" name="AutoShape 1220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H="1" flipV="1">
                                    <a:off x="667966" y="285690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2" name="AutoShape 1220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11700000" flipH="1" flipV="1">
                                    <a:off x="669032" y="285690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83" name="Group 83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1601821" y="214009"/>
                                  <a:ext cx="913987" cy="591185"/>
                                  <a:chOff x="1601821" y="214009"/>
                                  <a:chExt cx="1574" cy="1137"/>
                                </a:xfrm>
                              </wpg:grpSpPr>
                              <wps:wsp>
                                <wps:cNvPr id="85" name="Freeform 1561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601852" y="214009"/>
                                    <a:ext cx="1525" cy="1137"/>
                                  </a:xfrm>
                                  <a:custGeom>
                                    <a:avLst/>
                                    <a:gdLst>
                                      <a:gd name="T0" fmla="*/ 5 w 1525"/>
                                      <a:gd name="T1" fmla="*/ 582 h 1137"/>
                                      <a:gd name="T2" fmla="*/ 185 w 1525"/>
                                      <a:gd name="T3" fmla="*/ 207 h 1137"/>
                                      <a:gd name="T4" fmla="*/ 875 w 1525"/>
                                      <a:gd name="T5" fmla="*/ 12 h 1137"/>
                                      <a:gd name="T6" fmla="*/ 1430 w 1525"/>
                                      <a:gd name="T7" fmla="*/ 282 h 1137"/>
                                      <a:gd name="T8" fmla="*/ 1445 w 1525"/>
                                      <a:gd name="T9" fmla="*/ 852 h 1137"/>
                                      <a:gd name="T10" fmla="*/ 950 w 1525"/>
                                      <a:gd name="T11" fmla="*/ 1122 h 1137"/>
                                      <a:gd name="T12" fmla="*/ 215 w 1525"/>
                                      <a:gd name="T13" fmla="*/ 942 h 1137"/>
                                      <a:gd name="T14" fmla="*/ 5 w 1525"/>
                                      <a:gd name="T15" fmla="*/ 582 h 113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1525" h="1137">
                                        <a:moveTo>
                                          <a:pt x="5" y="582"/>
                                        </a:moveTo>
                                        <a:cubicBezTo>
                                          <a:pt x="0" y="460"/>
                                          <a:pt x="40" y="302"/>
                                          <a:pt x="185" y="207"/>
                                        </a:cubicBezTo>
                                        <a:cubicBezTo>
                                          <a:pt x="330" y="112"/>
                                          <a:pt x="668" y="0"/>
                                          <a:pt x="875" y="12"/>
                                        </a:cubicBezTo>
                                        <a:cubicBezTo>
                                          <a:pt x="1082" y="24"/>
                                          <a:pt x="1335" y="142"/>
                                          <a:pt x="1430" y="282"/>
                                        </a:cubicBezTo>
                                        <a:cubicBezTo>
                                          <a:pt x="1525" y="422"/>
                                          <a:pt x="1525" y="712"/>
                                          <a:pt x="1445" y="852"/>
                                        </a:cubicBezTo>
                                        <a:cubicBezTo>
                                          <a:pt x="1365" y="992"/>
                                          <a:pt x="1155" y="1107"/>
                                          <a:pt x="950" y="1122"/>
                                        </a:cubicBezTo>
                                        <a:cubicBezTo>
                                          <a:pt x="745" y="1137"/>
                                          <a:pt x="373" y="1032"/>
                                          <a:pt x="215" y="942"/>
                                        </a:cubicBezTo>
                                        <a:cubicBezTo>
                                          <a:pt x="57" y="852"/>
                                          <a:pt x="10" y="704"/>
                                          <a:pt x="5" y="582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" name="AutoShape 1222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21420000" flipH="1" flipV="1">
                                    <a:off x="1601821" y="214526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" name="AutoShape 1222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11100000" flipH="1" flipV="1">
                                    <a:off x="1603305" y="214526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89" name="Group 89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0" y="0"/>
                                  <a:ext cx="2963356" cy="988695"/>
                                  <a:chOff x="0" y="0"/>
                                  <a:chExt cx="4294" cy="1832"/>
                                </a:xfrm>
                              </wpg:grpSpPr>
                              <wps:wsp>
                                <wps:cNvPr id="91" name="Freeform 1556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47" y="0"/>
                                    <a:ext cx="4247" cy="1832"/>
                                  </a:xfrm>
                                  <a:custGeom>
                                    <a:avLst/>
                                    <a:gdLst>
                                      <a:gd name="T0" fmla="*/ 0 w 4247"/>
                                      <a:gd name="T1" fmla="*/ 922 h 1832"/>
                                      <a:gd name="T2" fmla="*/ 195 w 4247"/>
                                      <a:gd name="T3" fmla="*/ 382 h 1832"/>
                                      <a:gd name="T4" fmla="*/ 780 w 4247"/>
                                      <a:gd name="T5" fmla="*/ 67 h 1832"/>
                                      <a:gd name="T6" fmla="*/ 1605 w 4247"/>
                                      <a:gd name="T7" fmla="*/ 112 h 1832"/>
                                      <a:gd name="T8" fmla="*/ 2160 w 4247"/>
                                      <a:gd name="T9" fmla="*/ 217 h 1832"/>
                                      <a:gd name="T10" fmla="*/ 2715 w 4247"/>
                                      <a:gd name="T11" fmla="*/ 67 h 1832"/>
                                      <a:gd name="T12" fmla="*/ 3465 w 4247"/>
                                      <a:gd name="T13" fmla="*/ 52 h 1832"/>
                                      <a:gd name="T14" fmla="*/ 4050 w 4247"/>
                                      <a:gd name="T15" fmla="*/ 382 h 1832"/>
                                      <a:gd name="T16" fmla="*/ 4185 w 4247"/>
                                      <a:gd name="T17" fmla="*/ 1162 h 1832"/>
                                      <a:gd name="T18" fmla="*/ 3675 w 4247"/>
                                      <a:gd name="T19" fmla="*/ 1717 h 1832"/>
                                      <a:gd name="T20" fmla="*/ 2925 w 4247"/>
                                      <a:gd name="T21" fmla="*/ 1807 h 1832"/>
                                      <a:gd name="T22" fmla="*/ 2190 w 4247"/>
                                      <a:gd name="T23" fmla="*/ 1672 h 1832"/>
                                      <a:gd name="T24" fmla="*/ 1425 w 4247"/>
                                      <a:gd name="T25" fmla="*/ 1792 h 1832"/>
                                      <a:gd name="T26" fmla="*/ 705 w 4247"/>
                                      <a:gd name="T27" fmla="*/ 1777 h 1832"/>
                                      <a:gd name="T28" fmla="*/ 195 w 4247"/>
                                      <a:gd name="T29" fmla="*/ 1462 h 1832"/>
                                      <a:gd name="T30" fmla="*/ 0 w 4247"/>
                                      <a:gd name="T31" fmla="*/ 922 h 183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4247" h="1832">
                                        <a:moveTo>
                                          <a:pt x="0" y="922"/>
                                        </a:moveTo>
                                        <a:cubicBezTo>
                                          <a:pt x="0" y="742"/>
                                          <a:pt x="65" y="524"/>
                                          <a:pt x="195" y="382"/>
                                        </a:cubicBezTo>
                                        <a:cubicBezTo>
                                          <a:pt x="325" y="240"/>
                                          <a:pt x="545" y="112"/>
                                          <a:pt x="780" y="67"/>
                                        </a:cubicBezTo>
                                        <a:cubicBezTo>
                                          <a:pt x="1015" y="22"/>
                                          <a:pt x="1375" y="87"/>
                                          <a:pt x="1605" y="112"/>
                                        </a:cubicBezTo>
                                        <a:cubicBezTo>
                                          <a:pt x="1835" y="137"/>
                                          <a:pt x="1975" y="224"/>
                                          <a:pt x="2160" y="217"/>
                                        </a:cubicBezTo>
                                        <a:cubicBezTo>
                                          <a:pt x="2345" y="210"/>
                                          <a:pt x="2498" y="94"/>
                                          <a:pt x="2715" y="67"/>
                                        </a:cubicBezTo>
                                        <a:cubicBezTo>
                                          <a:pt x="2932" y="40"/>
                                          <a:pt x="3243" y="0"/>
                                          <a:pt x="3465" y="52"/>
                                        </a:cubicBezTo>
                                        <a:cubicBezTo>
                                          <a:pt x="3687" y="104"/>
                                          <a:pt x="3930" y="197"/>
                                          <a:pt x="4050" y="382"/>
                                        </a:cubicBezTo>
                                        <a:cubicBezTo>
                                          <a:pt x="4170" y="567"/>
                                          <a:pt x="4247" y="940"/>
                                          <a:pt x="4185" y="1162"/>
                                        </a:cubicBezTo>
                                        <a:cubicBezTo>
                                          <a:pt x="4123" y="1384"/>
                                          <a:pt x="3885" y="1610"/>
                                          <a:pt x="3675" y="1717"/>
                                        </a:cubicBezTo>
                                        <a:cubicBezTo>
                                          <a:pt x="3465" y="1824"/>
                                          <a:pt x="3172" y="1814"/>
                                          <a:pt x="2925" y="1807"/>
                                        </a:cubicBezTo>
                                        <a:cubicBezTo>
                                          <a:pt x="2678" y="1800"/>
                                          <a:pt x="2440" y="1674"/>
                                          <a:pt x="2190" y="1672"/>
                                        </a:cubicBezTo>
                                        <a:cubicBezTo>
                                          <a:pt x="1940" y="1670"/>
                                          <a:pt x="1672" y="1775"/>
                                          <a:pt x="1425" y="1792"/>
                                        </a:cubicBezTo>
                                        <a:cubicBezTo>
                                          <a:pt x="1178" y="1809"/>
                                          <a:pt x="910" y="1832"/>
                                          <a:pt x="705" y="1777"/>
                                        </a:cubicBezTo>
                                        <a:cubicBezTo>
                                          <a:pt x="500" y="1722"/>
                                          <a:pt x="312" y="1604"/>
                                          <a:pt x="195" y="1462"/>
                                        </a:cubicBezTo>
                                        <a:cubicBezTo>
                                          <a:pt x="78" y="1320"/>
                                          <a:pt x="0" y="1102"/>
                                          <a:pt x="0" y="922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" name="AutoShape 1223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H="1" flipV="1">
                                    <a:off x="0" y="872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" name="AutoShape 1223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11100000" flipH="1" flipV="1">
                                    <a:off x="4198" y="872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" name="AutoShape 1223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4800000" flipH="1" flipV="1">
                                    <a:off x="2182" y="103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" name="AutoShape 1223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16200000" flipH="1" flipV="1">
                                    <a:off x="2182" y="1582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96" name="Group 96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278860" y="97277"/>
                                  <a:ext cx="2453410" cy="801370"/>
                                  <a:chOff x="278860" y="97277"/>
                                  <a:chExt cx="3842" cy="1485"/>
                                </a:xfrm>
                              </wpg:grpSpPr>
                              <wps:wsp>
                                <wps:cNvPr id="97" name="Freeform 1551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278898" y="97277"/>
                                    <a:ext cx="3772" cy="1485"/>
                                  </a:xfrm>
                                  <a:custGeom>
                                    <a:avLst/>
                                    <a:gdLst>
                                      <a:gd name="T0" fmla="*/ 7 w 3772"/>
                                      <a:gd name="T1" fmla="*/ 780 h 1485"/>
                                      <a:gd name="T2" fmla="*/ 112 w 3772"/>
                                      <a:gd name="T3" fmla="*/ 375 h 1485"/>
                                      <a:gd name="T4" fmla="*/ 547 w 3772"/>
                                      <a:gd name="T5" fmla="*/ 75 h 1485"/>
                                      <a:gd name="T6" fmla="*/ 1282 w 3772"/>
                                      <a:gd name="T7" fmla="*/ 120 h 1485"/>
                                      <a:gd name="T8" fmla="*/ 1837 w 3772"/>
                                      <a:gd name="T9" fmla="*/ 330 h 1485"/>
                                      <a:gd name="T10" fmla="*/ 2407 w 3772"/>
                                      <a:gd name="T11" fmla="*/ 90 h 1485"/>
                                      <a:gd name="T12" fmla="*/ 3142 w 3772"/>
                                      <a:gd name="T13" fmla="*/ 45 h 1485"/>
                                      <a:gd name="T14" fmla="*/ 3652 w 3772"/>
                                      <a:gd name="T15" fmla="*/ 360 h 1485"/>
                                      <a:gd name="T16" fmla="*/ 3697 w 3772"/>
                                      <a:gd name="T17" fmla="*/ 1020 h 1485"/>
                                      <a:gd name="T18" fmla="*/ 3202 w 3772"/>
                                      <a:gd name="T19" fmla="*/ 1425 h 1485"/>
                                      <a:gd name="T20" fmla="*/ 2452 w 3772"/>
                                      <a:gd name="T21" fmla="*/ 1380 h 1485"/>
                                      <a:gd name="T22" fmla="*/ 2002 w 3772"/>
                                      <a:gd name="T23" fmla="*/ 1170 h 1485"/>
                                      <a:gd name="T24" fmla="*/ 1567 w 3772"/>
                                      <a:gd name="T25" fmla="*/ 1275 h 1485"/>
                                      <a:gd name="T26" fmla="*/ 877 w 3772"/>
                                      <a:gd name="T27" fmla="*/ 1470 h 1485"/>
                                      <a:gd name="T28" fmla="*/ 292 w 3772"/>
                                      <a:gd name="T29" fmla="*/ 1305 h 1485"/>
                                      <a:gd name="T30" fmla="*/ 67 w 3772"/>
                                      <a:gd name="T31" fmla="*/ 1020 h 1485"/>
                                      <a:gd name="T32" fmla="*/ 7 w 3772"/>
                                      <a:gd name="T33" fmla="*/ 780 h 148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3772" h="1485">
                                        <a:moveTo>
                                          <a:pt x="7" y="780"/>
                                        </a:moveTo>
                                        <a:cubicBezTo>
                                          <a:pt x="14" y="673"/>
                                          <a:pt x="22" y="493"/>
                                          <a:pt x="112" y="375"/>
                                        </a:cubicBezTo>
                                        <a:cubicBezTo>
                                          <a:pt x="202" y="257"/>
                                          <a:pt x="352" y="117"/>
                                          <a:pt x="547" y="75"/>
                                        </a:cubicBezTo>
                                        <a:cubicBezTo>
                                          <a:pt x="742" y="33"/>
                                          <a:pt x="1067" y="78"/>
                                          <a:pt x="1282" y="120"/>
                                        </a:cubicBezTo>
                                        <a:cubicBezTo>
                                          <a:pt x="1497" y="162"/>
                                          <a:pt x="1650" y="335"/>
                                          <a:pt x="1837" y="330"/>
                                        </a:cubicBezTo>
                                        <a:cubicBezTo>
                                          <a:pt x="2024" y="325"/>
                                          <a:pt x="2190" y="137"/>
                                          <a:pt x="2407" y="90"/>
                                        </a:cubicBezTo>
                                        <a:cubicBezTo>
                                          <a:pt x="2624" y="43"/>
                                          <a:pt x="2935" y="0"/>
                                          <a:pt x="3142" y="45"/>
                                        </a:cubicBezTo>
                                        <a:cubicBezTo>
                                          <a:pt x="3349" y="90"/>
                                          <a:pt x="3560" y="197"/>
                                          <a:pt x="3652" y="360"/>
                                        </a:cubicBezTo>
                                        <a:cubicBezTo>
                                          <a:pt x="3744" y="523"/>
                                          <a:pt x="3772" y="843"/>
                                          <a:pt x="3697" y="1020"/>
                                        </a:cubicBezTo>
                                        <a:cubicBezTo>
                                          <a:pt x="3622" y="1197"/>
                                          <a:pt x="3410" y="1365"/>
                                          <a:pt x="3202" y="1425"/>
                                        </a:cubicBezTo>
                                        <a:cubicBezTo>
                                          <a:pt x="2994" y="1485"/>
                                          <a:pt x="2652" y="1422"/>
                                          <a:pt x="2452" y="1380"/>
                                        </a:cubicBezTo>
                                        <a:cubicBezTo>
                                          <a:pt x="2252" y="1338"/>
                                          <a:pt x="2149" y="1187"/>
                                          <a:pt x="2002" y="1170"/>
                                        </a:cubicBezTo>
                                        <a:cubicBezTo>
                                          <a:pt x="1855" y="1153"/>
                                          <a:pt x="1754" y="1225"/>
                                          <a:pt x="1567" y="1275"/>
                                        </a:cubicBezTo>
                                        <a:cubicBezTo>
                                          <a:pt x="1380" y="1325"/>
                                          <a:pt x="1089" y="1465"/>
                                          <a:pt x="877" y="1470"/>
                                        </a:cubicBezTo>
                                        <a:cubicBezTo>
                                          <a:pt x="665" y="1475"/>
                                          <a:pt x="427" y="1380"/>
                                          <a:pt x="292" y="1305"/>
                                        </a:cubicBezTo>
                                        <a:cubicBezTo>
                                          <a:pt x="157" y="1230"/>
                                          <a:pt x="114" y="1107"/>
                                          <a:pt x="67" y="1020"/>
                                        </a:cubicBezTo>
                                        <a:cubicBezTo>
                                          <a:pt x="20" y="933"/>
                                          <a:pt x="0" y="887"/>
                                          <a:pt x="7" y="78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" name="AutoShape 1222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H="1" flipV="1">
                                    <a:off x="278860" y="97962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" name="AutoShape 1222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11100000" flipH="1" flipV="1">
                                    <a:off x="282612" y="97962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" name="AutoShape 1222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4200000" flipH="1" flipV="1">
                                    <a:off x="280800" y="97478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" name="AutoShape 1222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16680000" flipH="1" flipV="1">
                                    <a:off x="280800" y="98346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02" name="Group 102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1952017" y="376136"/>
                                  <a:ext cx="318135" cy="236220"/>
                                  <a:chOff x="1952017" y="376136"/>
                                  <a:chExt cx="666" cy="437"/>
                                </a:xfrm>
                              </wpg:grpSpPr>
                              <wps:wsp>
                                <wps:cNvPr id="103" name="Freeform 1548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952025" y="376136"/>
                                    <a:ext cx="638" cy="437"/>
                                  </a:xfrm>
                                  <a:custGeom>
                                    <a:avLst/>
                                    <a:gdLst>
                                      <a:gd name="T0" fmla="*/ 23 w 638"/>
                                      <a:gd name="T1" fmla="*/ 197 h 437"/>
                                      <a:gd name="T2" fmla="*/ 233 w 638"/>
                                      <a:gd name="T3" fmla="*/ 17 h 437"/>
                                      <a:gd name="T4" fmla="*/ 578 w 638"/>
                                      <a:gd name="T5" fmla="*/ 92 h 437"/>
                                      <a:gd name="T6" fmla="*/ 593 w 638"/>
                                      <a:gd name="T7" fmla="*/ 362 h 437"/>
                                      <a:gd name="T8" fmla="*/ 368 w 638"/>
                                      <a:gd name="T9" fmla="*/ 437 h 437"/>
                                      <a:gd name="T10" fmla="*/ 98 w 638"/>
                                      <a:gd name="T11" fmla="*/ 362 h 437"/>
                                      <a:gd name="T12" fmla="*/ 23 w 638"/>
                                      <a:gd name="T13" fmla="*/ 197 h 43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638" h="437">
                                        <a:moveTo>
                                          <a:pt x="23" y="197"/>
                                        </a:moveTo>
                                        <a:cubicBezTo>
                                          <a:pt x="46" y="139"/>
                                          <a:pt x="141" y="34"/>
                                          <a:pt x="233" y="17"/>
                                        </a:cubicBezTo>
                                        <a:cubicBezTo>
                                          <a:pt x="325" y="0"/>
                                          <a:pt x="518" y="35"/>
                                          <a:pt x="578" y="92"/>
                                        </a:cubicBezTo>
                                        <a:cubicBezTo>
                                          <a:pt x="638" y="149"/>
                                          <a:pt x="628" y="305"/>
                                          <a:pt x="593" y="362"/>
                                        </a:cubicBezTo>
                                        <a:cubicBezTo>
                                          <a:pt x="558" y="419"/>
                                          <a:pt x="450" y="437"/>
                                          <a:pt x="368" y="437"/>
                                        </a:cubicBezTo>
                                        <a:cubicBezTo>
                                          <a:pt x="286" y="437"/>
                                          <a:pt x="155" y="402"/>
                                          <a:pt x="98" y="362"/>
                                        </a:cubicBezTo>
                                        <a:cubicBezTo>
                                          <a:pt x="41" y="322"/>
                                          <a:pt x="0" y="255"/>
                                          <a:pt x="23" y="197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AutoShape 1221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21360000" flipH="1" flipV="1">
                                    <a:off x="1952017" y="376313"/>
                                    <a:ext cx="90" cy="18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AutoShape 1221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11400000" flipH="1" flipV="1">
                                    <a:off x="1952593" y="376313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06" name="Group 106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1796375" y="278860"/>
                                  <a:ext cx="565150" cy="435610"/>
                                  <a:chOff x="1796375" y="278860"/>
                                  <a:chExt cx="1130" cy="807"/>
                                </a:xfrm>
                              </wpg:grpSpPr>
                              <wps:wsp>
                                <wps:cNvPr id="107" name="Freeform 1545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796397" y="278860"/>
                                    <a:ext cx="1098" cy="807"/>
                                  </a:xfrm>
                                  <a:custGeom>
                                    <a:avLst/>
                                    <a:gdLst>
                                      <a:gd name="T0" fmla="*/ 8 w 1098"/>
                                      <a:gd name="T1" fmla="*/ 450 h 807"/>
                                      <a:gd name="T2" fmla="*/ 68 w 1098"/>
                                      <a:gd name="T3" fmla="*/ 210 h 807"/>
                                      <a:gd name="T4" fmla="*/ 263 w 1098"/>
                                      <a:gd name="T5" fmla="*/ 105 h 807"/>
                                      <a:gd name="T6" fmla="*/ 713 w 1098"/>
                                      <a:gd name="T7" fmla="*/ 30 h 807"/>
                                      <a:gd name="T8" fmla="*/ 1058 w 1098"/>
                                      <a:gd name="T9" fmla="*/ 285 h 807"/>
                                      <a:gd name="T10" fmla="*/ 953 w 1098"/>
                                      <a:gd name="T11" fmla="*/ 705 h 807"/>
                                      <a:gd name="T12" fmla="*/ 383 w 1098"/>
                                      <a:gd name="T13" fmla="*/ 795 h 807"/>
                                      <a:gd name="T14" fmla="*/ 113 w 1098"/>
                                      <a:gd name="T15" fmla="*/ 630 h 807"/>
                                      <a:gd name="T16" fmla="*/ 8 w 1098"/>
                                      <a:gd name="T17" fmla="*/ 450 h 80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098" h="807">
                                        <a:moveTo>
                                          <a:pt x="8" y="450"/>
                                        </a:moveTo>
                                        <a:cubicBezTo>
                                          <a:pt x="0" y="380"/>
                                          <a:pt x="26" y="267"/>
                                          <a:pt x="68" y="210"/>
                                        </a:cubicBezTo>
                                        <a:cubicBezTo>
                                          <a:pt x="110" y="153"/>
                                          <a:pt x="156" y="135"/>
                                          <a:pt x="263" y="105"/>
                                        </a:cubicBezTo>
                                        <a:cubicBezTo>
                                          <a:pt x="370" y="75"/>
                                          <a:pt x="581" y="0"/>
                                          <a:pt x="713" y="30"/>
                                        </a:cubicBezTo>
                                        <a:cubicBezTo>
                                          <a:pt x="845" y="60"/>
                                          <a:pt x="1018" y="173"/>
                                          <a:pt x="1058" y="285"/>
                                        </a:cubicBezTo>
                                        <a:cubicBezTo>
                                          <a:pt x="1098" y="397"/>
                                          <a:pt x="1066" y="620"/>
                                          <a:pt x="953" y="705"/>
                                        </a:cubicBezTo>
                                        <a:cubicBezTo>
                                          <a:pt x="840" y="790"/>
                                          <a:pt x="523" y="807"/>
                                          <a:pt x="383" y="795"/>
                                        </a:cubicBezTo>
                                        <a:cubicBezTo>
                                          <a:pt x="243" y="783"/>
                                          <a:pt x="176" y="688"/>
                                          <a:pt x="113" y="630"/>
                                        </a:cubicBezTo>
                                        <a:cubicBezTo>
                                          <a:pt x="50" y="572"/>
                                          <a:pt x="16" y="520"/>
                                          <a:pt x="8" y="45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" name="AutoShape 1221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21420000" flipH="1" flipV="1">
                                    <a:off x="1796375" y="279215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" name="AutoShape 1221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11100000" flipH="1" flipV="1">
                                    <a:off x="1797415" y="279215"/>
                                    <a:ext cx="90" cy="20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0E347F6" id="Group 65" o:spid="_x0000_s1026" style="position:absolute;margin-left:31.9pt;margin-top:10.15pt;width:233.3pt;height:77.85pt;z-index:251720704" coordsize="29633,9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">
                      <v:group id="Group 72" o:spid="_x0000_s1027" style="position:absolute;left:7522;top:3826;width:3512;height:2508" coordorigin="7522,3826" coordsize="6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  <o:lock v:ext="edit" aspectratio="t"/>
                        <v:shape id="Freeform 1570" o:spid="_x0000_s1028" style="position:absolute;left:7522;top:3826;width:7;height:4;visibility:visible;mso-wrap-style:square;v-text-anchor:top" coordsize="652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" path="m10,260c,198,58,105,130,65,202,25,360,,445,20v85,20,183,100,195,165c652,250,595,368,520,410v-75,42,-245,55,-330,30c105,415,20,322,10,260xe" filled="f">
                          <v:path arrowok="t" o:connecttype="custom" o:connectlocs="10,260;130,65;445,20;640,185;520,410;190,440;10,260" o:connectangles="0,0,0,0,0,0,0"/>
                          <o:lock v:ext="edit" aspectratio="t"/>
                        </v:shape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AutoShape 12202" o:spid="_x0000_s1029" type="#_x0000_t5" style="position:absolute;left:7528;top:3828;width:1;height:1;rotation:-165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" fillcolor="black">
                          <o:lock v:ext="edit" aspectratio="t"/>
                        </v:shape>
                      </v:group>
                      <v:group id="Group 75" o:spid="_x0000_s1030" style="position:absolute;left:5055;top:2140;width:9799;height:5848" coordorigin="505838,214009" coordsize="1576,10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    <o:lock v:ext="edit" aspectratio="t"/>
                        <v:shape id="Freeform 1567" o:spid="_x0000_s1031" style="position:absolute;left:505856;top:214009;width:1517;height:1083;flip:y;visibility:visible;mso-wrap-style:square;v-text-anchor:top" coordsize="1517,10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" path="m2,570c4,435,49,230,167,135,285,40,525,,707,v182,,420,43,555,135c1397,227,1517,423,1517,555v,132,-120,288,-255,375c1127,1017,892,1077,707,1080,522,1083,270,1030,152,945,34,860,,705,2,570xe" filled="f">
                          <v:path arrowok="t" o:connecttype="custom" o:connectlocs="2,570;167,135;707,0;1262,135;1517,555;1262,930;707,1080;152,945;2,570" o:connectangles="0,0,0,0,0,0,0,0,0"/>
                          <o:lock v:ext="edit" aspectratio="t"/>
                        </v:shape>
                        <v:shape id="AutoShape 12209" o:spid="_x0000_s1032" type="#_x0000_t5" style="position:absolute;left:505838;top:214484;width:90;height:20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" fillcolor="black">
                          <o:lock v:ext="edit" aspectratio="t"/>
                        </v:shape>
                        <v:shape id="AutoShape 12210" o:spid="_x0000_s1033" type="#_x0000_t5" style="position:absolute;left:507324;top:214484;width:90;height:200;rotation:18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" fillcolor="black">
                          <o:lock v:ext="edit" aspectratio="t"/>
                        </v:shape>
                      </v:group>
                      <v:group id="Group 79" o:spid="_x0000_s1034" style="position:absolute;left:6679;top:2853;width:6064;height:4426" coordorigin="6679,2853" coordsize="11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    <o:lock v:ext="edit" aspectratio="t"/>
                        <v:shape id="Freeform 1564" o:spid="_x0000_s1035" style="position:absolute;left:6679;top:2853;width:12;height:8;visibility:visible;mso-wrap-style:square;v-text-anchor:top" coordsize="1130,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" path="m7,440c14,358,37,210,142,140,247,70,482,,637,20v155,20,377,133,435,240c1130,367,1082,572,982,665,882,758,619,820,472,815,325,810,174,697,97,635,20,573,,522,7,440xe" filled="f">
                          <v:path arrowok="t" o:connecttype="custom" o:connectlocs="7,440;142,140;637,20;1072,260;982,665;472,815;97,635;7,440" o:connectangles="0,0,0,0,0,0,0,0"/>
                          <o:lock v:ext="edit" aspectratio="t"/>
                        </v:shape>
                        <v:shape id="AutoShape 12205" o:spid="_x0000_s1036" type="#_x0000_t5" style="position:absolute;left:6679;top:2856;width:1;height:2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" fillcolor="black">
                          <o:lock v:ext="edit" aspectratio="t"/>
                        </v:shape>
                        <v:shape id="AutoShape 12206" o:spid="_x0000_s1037" type="#_x0000_t5" style="position:absolute;left:6690;top:2856;width:1;height:2;rotation:-165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" fillcolor="black">
                          <o:lock v:ext="edit" aspectratio="t"/>
                        </v:shape>
                      </v:group>
                      <v:group id="Group 83" o:spid="_x0000_s1038" style="position:absolute;left:16018;top:2140;width:9140;height:5911" coordorigin="16018,2140" coordsize="15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      <o:lock v:ext="edit" aspectratio="t"/>
                        <v:shape id="Freeform 1561" o:spid="_x0000_s1039" style="position:absolute;left:16018;top:2140;width:15;height:11;visibility:visible;mso-wrap-style:square;v-text-anchor:top" coordsize="1525,1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" path="m5,582c,460,40,302,185,207,330,112,668,,875,12v207,12,460,130,555,270c1525,422,1525,712,1445,852v-80,140,-290,255,-495,270c745,1137,373,1032,215,942,57,852,10,704,5,582xe" filled="f">
                          <v:path arrowok="t" o:connecttype="custom" o:connectlocs="5,582;185,207;875,12;1430,282;1445,852;950,1122;215,942;5,582" o:connectangles="0,0,0,0,0,0,0,0"/>
                          <o:lock v:ext="edit" aspectratio="t"/>
                        </v:shape>
                        <v:shape id="AutoShape 12221" o:spid="_x0000_s1040" type="#_x0000_t5" style="position:absolute;left:16018;top:2145;width:1;height:2;rotation:-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" fillcolor="black">
                          <o:lock v:ext="edit" aspectratio="t"/>
                        </v:shape>
                        <v:shape id="AutoShape 12222" o:spid="_x0000_s1041" type="#_x0000_t5" style="position:absolute;left:16033;top:2145;width:0;height:2;rotation:-175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" fillcolor="black">
                          <o:lock v:ext="edit" aspectratio="t"/>
                        </v:shape>
                      </v:group>
                      <v:group id="Group 89" o:spid="_x0000_s1042" style="position:absolute;width:29633;height:9886" coordsize="4294,1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    <o:lock v:ext="edit" aspectratio="t"/>
                        <v:shape id="Freeform 1556" o:spid="_x0000_s1043" style="position:absolute;left:47;width:4247;height:1832;visibility:visible;mso-wrap-style:square;v-text-anchor:top" coordsize="4247,1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" path="m,922c,742,65,524,195,382,325,240,545,112,780,67v235,-45,595,20,825,45c1835,137,1975,224,2160,217,2345,210,2498,94,2715,67,2932,40,3243,,3465,52v222,52,465,145,585,330c4170,567,4247,940,4185,1162v-62,222,-300,448,-510,555c3465,1824,3172,1814,2925,1807v-247,-7,-485,-133,-735,-135c1940,1670,1672,1775,1425,1792v-247,17,-515,40,-720,-15c500,1722,312,1604,195,1462,78,1320,,1102,,922xe" filled="f">
                          <v:path arrowok="t" o:connecttype="custom" o:connectlocs="0,922;195,382;780,67;1605,112;2160,217;2715,67;3465,52;4050,382;4185,1162;3675,1717;2925,1807;2190,1672;1425,1792;705,1777;195,1462;0,922" o:connectangles="0,0,0,0,0,0,0,0,0,0,0,0,0,0,0,0"/>
                          <o:lock v:ext="edit" aspectratio="t"/>
                        </v:shape>
                        <v:shape id="AutoShape 12231" o:spid="_x0000_s1044" type="#_x0000_t5" style="position:absolute;top:872;width:90;height:20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" fillcolor="black">
                          <o:lock v:ext="edit" aspectratio="t"/>
                        </v:shape>
                        <v:shape id="AutoShape 12232" o:spid="_x0000_s1045" type="#_x0000_t5" style="position:absolute;left:4198;top:872;width:90;height:200;rotation:-175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" fillcolor="black">
                          <o:lock v:ext="edit" aspectratio="t"/>
                        </v:shape>
                        <v:shape id="AutoShape 12233" o:spid="_x0000_s1046" type="#_x0000_t5" style="position:absolute;left:2182;top:103;width:90;height:200;rotation:8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" fillcolor="black">
                          <o:lock v:ext="edit" aspectratio="t"/>
                        </v:shape>
                        <v:shape id="AutoShape 12234" o:spid="_x0000_s1047" type="#_x0000_t5" style="position:absolute;left:2182;top:1582;width:90;height:200;rotation:-9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" fillcolor="black">
                          <o:lock v:ext="edit" aspectratio="t"/>
                        </v:shape>
                      </v:group>
                      <v:group id="Group 96" o:spid="_x0000_s1048" style="position:absolute;left:2788;top:972;width:24534;height:8014" coordorigin="278860,97277" coordsize="3842,1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    <o:lock v:ext="edit" aspectratio="t"/>
                        <v:shape id="Freeform 1551" o:spid="_x0000_s1049" style="position:absolute;left:278898;top:97277;width:3772;height:1485;visibility:visible;mso-wrap-style:square;v-text-anchor:top" coordsize="3772,1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" path="m7,780c14,673,22,493,112,375,202,257,352,117,547,75v195,-42,520,3,735,45c1497,162,1650,335,1837,330v187,-5,353,-193,570,-240c2624,43,2935,,3142,45v207,45,418,152,510,315c3744,523,3772,843,3697,1020v-75,177,-287,345,-495,405c2994,1485,2652,1422,2452,1380v-200,-42,-303,-193,-450,-210c1855,1153,1754,1225,1567,1275v-187,50,-478,190,-690,195c665,1475,427,1380,292,1305,157,1230,114,1107,67,1020,20,933,,887,7,780xe" filled="f">
                          <v:path arrowok="t" o:connecttype="custom" o:connectlocs="7,780;112,375;547,75;1282,120;1837,330;2407,90;3142,45;3652,360;3697,1020;3202,1425;2452,1380;2002,1170;1567,1275;877,1470;292,1305;67,1020;7,780" o:connectangles="0,0,0,0,0,0,0,0,0,0,0,0,0,0,0,0,0"/>
                          <o:lock v:ext="edit" aspectratio="t"/>
                        </v:shape>
                        <v:shape id="AutoShape 12225" o:spid="_x0000_s1050" type="#_x0000_t5" style="position:absolute;left:278860;top:97962;width:90;height:20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" fillcolor="black">
                          <o:lock v:ext="edit" aspectratio="t"/>
                        </v:shape>
                        <v:shape id="AutoShape 12226" o:spid="_x0000_s1051" type="#_x0000_t5" style="position:absolute;left:282612;top:97962;width:90;height:200;rotation:-175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" fillcolor="black">
                          <o:lock v:ext="edit" aspectratio="t"/>
                        </v:shape>
                        <v:shape id="AutoShape 12227" o:spid="_x0000_s1052" type="#_x0000_t5" style="position:absolute;left:280800;top:97478;width:90;height:200;rotation:7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" fillcolor="black">
                          <o:lock v:ext="edit" aspectratio="t"/>
                        </v:shape>
                        <v:shape id="AutoShape 12228" o:spid="_x0000_s1053" type="#_x0000_t5" style="position:absolute;left:280800;top:98346;width:90;height:200;rotation:-82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" fillcolor="black">
                          <o:lock v:ext="edit" aspectratio="t"/>
                        </v:shape>
                      </v:group>
                      <v:group id="Group 102" o:spid="_x0000_s1054" style="position:absolute;left:19520;top:3761;width:3181;height:2362" coordorigin="19520,3761" coordsize="6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    <o:lock v:ext="edit" aspectratio="t"/>
                        <v:shape id="Freeform 1548" o:spid="_x0000_s1055" style="position:absolute;left:19520;top:3761;width:6;height:4;visibility:visible;mso-wrap-style:square;v-text-anchor:top" coordsize="638,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" path="m23,197c46,139,141,34,233,17,325,,518,35,578,92v60,57,50,213,15,270c558,419,450,437,368,437,286,437,155,402,98,362,41,322,,255,23,197xe" filled="f">
                          <v:path arrowok="t" o:connecttype="custom" o:connectlocs="23,197;233,17;578,92;593,362;368,437;98,362;23,197" o:connectangles="0,0,0,0,0,0,0"/>
                          <o:lock v:ext="edit" aspectratio="t"/>
                        </v:shape>
                        <v:shape id="AutoShape 12213" o:spid="_x0000_s1056" type="#_x0000_t5" style="position:absolute;left:19520;top:3763;width:1;height:1;rotation:-4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" fillcolor="black">
                          <o:lock v:ext="edit" aspectratio="t"/>
                        </v:shape>
                        <v:shape id="AutoShape 12214" o:spid="_x0000_s1057" type="#_x0000_t5" style="position:absolute;left:19525;top:3763;width:1;height:2;rotation:-17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" fillcolor="black">
                          <o:lock v:ext="edit" aspectratio="t"/>
                        </v:shape>
                      </v:group>
                      <v:group id="Group 106" o:spid="_x0000_s1058" style="position:absolute;left:17963;top:2788;width:5652;height:4356" coordorigin="17963,2788" coordsize="11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      <o:lock v:ext="edit" aspectratio="t"/>
                        <v:shape id="Freeform 1545" o:spid="_x0000_s1059" style="position:absolute;left:17963;top:2788;width:11;height:8;visibility:visible;mso-wrap-style:square;v-text-anchor:top" coordsize="1098,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" path="m8,450c,380,26,267,68,210v42,-57,88,-75,195,-105c370,75,581,,713,30v132,30,305,143,345,255c1098,397,1066,620,953,705,840,790,523,807,383,795,243,783,176,688,113,630,50,572,16,520,8,450xe" filled="f">
                          <v:path arrowok="t" o:connecttype="custom" o:connectlocs="8,450;68,210;263,105;713,30;1058,285;953,705;383,795;113,630;8,450" o:connectangles="0,0,0,0,0,0,0,0,0"/>
                          <o:lock v:ext="edit" aspectratio="t"/>
                        </v:shape>
                        <v:shape id="AutoShape 12217" o:spid="_x0000_s1060" type="#_x0000_t5" style="position:absolute;left:17963;top:2792;width:1;height:2;rotation:-3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" fillcolor="black">
                          <o:lock v:ext="edit" aspectratio="t"/>
                        </v:shape>
                        <v:shape id="AutoShape 12218" o:spid="_x0000_s1061" type="#_x0000_t5" style="position:absolute;left:17974;top:2792;width:1;height:2;rotation:-175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" fillcolor="black">
                          <o:lock v:ext="edit" aspectratio="t"/>
                        </v:shape>
                      </v:group>
                    </v:group>
                  </w:pict>
                </mc:Fallback>
              </mc:AlternateContent>
            </w:r>
          </w:p>
          <w:p w14:paraId="690657AC" w14:textId="07018FAB" w:rsidR="001429F5" w:rsidRDefault="001429F5" w:rsidP="007303FE">
            <w:pPr>
              <w:rPr>
                <w:noProof/>
              </w:rPr>
            </w:pPr>
          </w:p>
          <w:p w14:paraId="335E401F" w14:textId="7F1FF968" w:rsidR="001429F5" w:rsidRDefault="001429F5" w:rsidP="007303FE">
            <w:pPr>
              <w:rPr>
                <w:noProof/>
              </w:rPr>
            </w:pPr>
          </w:p>
          <w:p w14:paraId="08B00E49" w14:textId="1FD1C345" w:rsidR="001429F5" w:rsidRDefault="001429F5" w:rsidP="007303FE">
            <w:pPr>
              <w:rPr>
                <w:noProof/>
              </w:rPr>
            </w:pPr>
            <w:r w:rsidRPr="00836CC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48FF5E4B" wp14:editId="3020C1D2">
                      <wp:simplePos x="0" y="0"/>
                      <wp:positionH relativeFrom="column">
                        <wp:posOffset>1300480</wp:posOffset>
                      </wp:positionH>
                      <wp:positionV relativeFrom="paragraph">
                        <wp:posOffset>130175</wp:posOffset>
                      </wp:positionV>
                      <wp:extent cx="45085" cy="45720"/>
                      <wp:effectExtent l="0" t="0" r="12065" b="11430"/>
                      <wp:wrapNone/>
                      <wp:docPr id="142" name="Oval 1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72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6996262" id="Oval 142" o:spid="_x0000_s1026" style="position:absolute;margin-left:102.4pt;margin-top:10.25pt;width:3.55pt;height:3.6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" fillcolor="black [3213]" strokecolor="black [3213]" strokeweight="1pt">
                      <v:stroke joinstyle="miter"/>
                    </v:oval>
                  </w:pict>
                </mc:Fallback>
              </mc:AlternateContent>
            </w:r>
            <w:r w:rsidRPr="00836CC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6745B926" wp14:editId="1EA80DA9">
                      <wp:simplePos x="0" y="0"/>
                      <wp:positionH relativeFrom="column">
                        <wp:posOffset>1254291</wp:posOffset>
                      </wp:positionH>
                      <wp:positionV relativeFrom="paragraph">
                        <wp:posOffset>89535</wp:posOffset>
                      </wp:positionV>
                      <wp:extent cx="137160" cy="137160"/>
                      <wp:effectExtent l="0" t="0" r="15240" b="15240"/>
                      <wp:wrapNone/>
                      <wp:docPr id="140" name="Oval 1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3716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02444F7" id="Oval 140" o:spid="_x0000_s1026" style="position:absolute;margin-left:98.75pt;margin-top:7.05pt;width:10.8pt;height:10.8pt;z-index:251721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" filled="f" strokecolor="black [3213]" strokeweight="1.5pt">
                      <v:stroke joinstyle="miter"/>
                    </v:oval>
                  </w:pict>
                </mc:Fallback>
              </mc:AlternateContent>
            </w:r>
            <w:r w:rsidRPr="00836CC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7ABA17BC" wp14:editId="31634321">
                      <wp:simplePos x="0" y="0"/>
                      <wp:positionH relativeFrom="column">
                        <wp:posOffset>2451100</wp:posOffset>
                      </wp:positionH>
                      <wp:positionV relativeFrom="paragraph">
                        <wp:posOffset>81280</wp:posOffset>
                      </wp:positionV>
                      <wp:extent cx="137160" cy="137160"/>
                      <wp:effectExtent l="0" t="0" r="15240" b="15240"/>
                      <wp:wrapNone/>
                      <wp:docPr id="20" name="Oval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" cy="13716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2343234" id="Oval 20" o:spid="_x0000_s1026" style="position:absolute;margin-left:193pt;margin-top:6.4pt;width:10.8pt;height:10.8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" filled="f" strokecolor="black [3213]" strokeweight="1.5pt">
                      <v:stroke joinstyle="miter"/>
                    </v:oval>
                  </w:pict>
                </mc:Fallback>
              </mc:AlternateContent>
            </w:r>
            <w:r w:rsidRPr="00836CC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AE56B93" wp14:editId="4813120B">
                      <wp:simplePos x="0" y="0"/>
                      <wp:positionH relativeFrom="column">
                        <wp:posOffset>2498063</wp:posOffset>
                      </wp:positionH>
                      <wp:positionV relativeFrom="paragraph">
                        <wp:posOffset>122238</wp:posOffset>
                      </wp:positionV>
                      <wp:extent cx="45085" cy="45720"/>
                      <wp:effectExtent l="0" t="0" r="12065" b="11430"/>
                      <wp:wrapNone/>
                      <wp:docPr id="21" name="Oval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085" cy="4572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0299392" id="Oval 21" o:spid="_x0000_s1026" style="position:absolute;margin-left:196.7pt;margin-top:9.65pt;width:3.55pt;height:3.6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" fillcolor="black [3213]" strokecolor="black [3213]" strokeweight="1pt">
                      <v:stroke joinstyle="miter"/>
                    </v:oval>
                  </w:pict>
                </mc:Fallback>
              </mc:AlternateContent>
            </w:r>
          </w:p>
          <w:p w14:paraId="1BE3878E" w14:textId="310A129C" w:rsidR="001429F5" w:rsidRDefault="001429F5" w:rsidP="007303FE">
            <w:pPr>
              <w:rPr>
                <w:noProof/>
              </w:rPr>
            </w:pPr>
          </w:p>
          <w:p w14:paraId="1F8B50DA" w14:textId="2205A2EB" w:rsidR="001429F5" w:rsidRDefault="001429F5" w:rsidP="007303FE">
            <w:pPr>
              <w:rPr>
                <w:noProof/>
              </w:rPr>
            </w:pPr>
          </w:p>
          <w:p w14:paraId="06917372" w14:textId="58639597" w:rsidR="001429F5" w:rsidRDefault="001429F5" w:rsidP="007303FE">
            <w:pPr>
              <w:rPr>
                <w:noProof/>
              </w:rPr>
            </w:pPr>
          </w:p>
          <w:p w14:paraId="37FEAD2C" w14:textId="6DBC60E4" w:rsidR="001429F5" w:rsidRDefault="001429F5" w:rsidP="007303FE">
            <w:pPr>
              <w:rPr>
                <w:noProof/>
              </w:rPr>
            </w:pPr>
          </w:p>
          <w:p w14:paraId="41CEA88C" w14:textId="0ADDE487" w:rsidR="001429F5" w:rsidRDefault="001429F5" w:rsidP="007303FE">
            <w:pPr>
              <w:rPr>
                <w:noProof/>
              </w:rPr>
            </w:pPr>
            <w:r>
              <w:rPr>
                <w:noProof/>
              </w:rPr>
              <w:t xml:space="preserve">Correct shape </w:t>
            </w:r>
          </w:p>
          <w:p w14:paraId="3024E10C" w14:textId="029755E6" w:rsidR="001429F5" w:rsidRDefault="001429F5" w:rsidP="007303FE">
            <w:pPr>
              <w:rPr>
                <w:noProof/>
              </w:rPr>
            </w:pPr>
            <w:r>
              <w:rPr>
                <w:noProof/>
              </w:rPr>
              <w:t>Correct direction on each line</w:t>
            </w:r>
          </w:p>
          <w:p w14:paraId="11DA4934" w14:textId="7627EB30" w:rsidR="001429F5" w:rsidRDefault="001429F5" w:rsidP="001429F5">
            <w:pPr>
              <w:rPr>
                <w:noProof/>
              </w:rPr>
            </w:pPr>
            <w:r>
              <w:rPr>
                <w:noProof/>
              </w:rPr>
              <w:t>Field lines are closer nearer to the wire and less dense further away from the wire</w:t>
            </w:r>
          </w:p>
        </w:tc>
        <w:tc>
          <w:tcPr>
            <w:tcW w:w="6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48EDC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353A15AF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105EB923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1CF13009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6BCC8536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201F4E72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6C113F8E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6CC02A1D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231C7A5F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168F4E47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12BAC360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21E5FB97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0EF18ECC" w14:textId="77777777" w:rsidR="001429F5" w:rsidRDefault="001429F5" w:rsidP="007303FE">
            <w:pPr>
              <w:rPr>
                <w:rFonts w:cs="Arial"/>
                <w:szCs w:val="22"/>
              </w:rPr>
            </w:pPr>
          </w:p>
        </w:tc>
      </w:tr>
      <w:tr w:rsidR="001429F5" w14:paraId="40F008FF" w14:textId="77777777" w:rsidTr="001429F5">
        <w:tc>
          <w:tcPr>
            <w:tcW w:w="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7F34AD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ci</w:t>
            </w:r>
          </w:p>
        </w:tc>
        <w:tc>
          <w:tcPr>
            <w:tcW w:w="8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14C32F" w14:textId="76CFDB16" w:rsidR="001429F5" w:rsidRPr="002D0D57" w:rsidRDefault="001429F5" w:rsidP="00BB27C1">
            <w:pPr>
              <w:tabs>
                <w:tab w:val="center" w:pos="3349"/>
              </w:tabs>
              <w:jc w:val="both"/>
              <w:rPr>
                <w:rFonts w:cs="Arial"/>
                <w:noProof/>
                <w:szCs w:val="22"/>
                <w:lang w:val="en-SG"/>
              </w:rPr>
            </w:pPr>
            <w:r w:rsidRPr="002D0D57">
              <w:rPr>
                <w:rFonts w:cs="Arial"/>
                <w:noProof/>
                <w:szCs w:val="22"/>
                <w:lang w:val="en-SG"/>
              </w:rPr>
              <w:t xml:space="preserve">Since the </w:t>
            </w:r>
            <w:r w:rsidRPr="002C17CF">
              <w:rPr>
                <w:rFonts w:cs="Arial"/>
                <w:noProof/>
                <w:szCs w:val="22"/>
                <w:u w:val="single"/>
                <w:lang w:val="en-SG"/>
              </w:rPr>
              <w:t>magnetic force is always perpendicular to the velocity</w:t>
            </w:r>
            <w:r>
              <w:rPr>
                <w:rFonts w:cs="Arial"/>
                <w:noProof/>
                <w:szCs w:val="22"/>
                <w:u w:val="single"/>
                <w:lang w:val="en-SG"/>
              </w:rPr>
              <w:t xml:space="preserve"> / direction of travel</w:t>
            </w:r>
            <w:r w:rsidRPr="002D0D57">
              <w:rPr>
                <w:rFonts w:cs="Arial"/>
                <w:noProof/>
                <w:szCs w:val="22"/>
                <w:lang w:val="en-SG"/>
              </w:rPr>
              <w:t xml:space="preserve"> of the </w:t>
            </w:r>
            <w:r>
              <w:rPr>
                <w:rFonts w:cs="Arial"/>
                <w:noProof/>
                <w:szCs w:val="22"/>
                <w:lang w:val="en-SG"/>
              </w:rPr>
              <w:t>charged particle</w:t>
            </w:r>
            <w:r w:rsidRPr="002D0D57">
              <w:rPr>
                <w:rFonts w:cs="Arial"/>
                <w:noProof/>
                <w:szCs w:val="22"/>
                <w:lang w:val="en-SG"/>
              </w:rPr>
              <w:t xml:space="preserve">, </w:t>
            </w:r>
            <w:r>
              <w:rPr>
                <w:rFonts w:cs="Arial"/>
                <w:noProof/>
                <w:szCs w:val="22"/>
                <w:lang w:val="en-SG"/>
              </w:rPr>
              <w:t xml:space="preserve">and the speed of the particle does not change, </w:t>
            </w:r>
          </w:p>
          <w:p w14:paraId="2A53C362" w14:textId="72414D39" w:rsidR="001429F5" w:rsidRPr="002D0D57" w:rsidRDefault="001429F5" w:rsidP="00BB27C1">
            <w:pPr>
              <w:tabs>
                <w:tab w:val="center" w:pos="3349"/>
              </w:tabs>
              <w:jc w:val="both"/>
              <w:rPr>
                <w:rFonts w:cs="Arial"/>
                <w:noProof/>
                <w:szCs w:val="22"/>
                <w:lang w:val="en-SG"/>
              </w:rPr>
            </w:pPr>
            <w:r w:rsidRPr="002D0D57">
              <w:rPr>
                <w:rFonts w:cs="Arial"/>
                <w:noProof/>
                <w:szCs w:val="22"/>
                <w:lang w:val="en-SG"/>
              </w:rPr>
              <w:t xml:space="preserve">the </w:t>
            </w:r>
            <w:r>
              <w:rPr>
                <w:rFonts w:cs="Arial"/>
                <w:noProof/>
                <w:szCs w:val="22"/>
                <w:lang w:val="en-SG"/>
              </w:rPr>
              <w:t>charged particle</w:t>
            </w:r>
            <w:r w:rsidRPr="002D0D57">
              <w:rPr>
                <w:rFonts w:cs="Arial"/>
                <w:noProof/>
                <w:szCs w:val="22"/>
                <w:lang w:val="en-SG"/>
              </w:rPr>
              <w:t xml:space="preserve"> follows a circular path with the </w:t>
            </w:r>
            <w:r w:rsidRPr="002C17CF">
              <w:rPr>
                <w:rFonts w:cs="Arial"/>
                <w:noProof/>
                <w:szCs w:val="22"/>
                <w:u w:val="single"/>
                <w:lang w:val="en-SG"/>
              </w:rPr>
              <w:t>magnetic force providing the centripetal force</w:t>
            </w:r>
            <w:r w:rsidRPr="002D0D57">
              <w:rPr>
                <w:rFonts w:cs="Arial"/>
                <w:noProof/>
                <w:szCs w:val="22"/>
                <w:lang w:val="en-SG"/>
              </w:rPr>
              <w:t>.</w:t>
            </w:r>
          </w:p>
          <w:p w14:paraId="6A7B6336" w14:textId="19EF6217" w:rsidR="001429F5" w:rsidRPr="002D0D57" w:rsidRDefault="001429F5" w:rsidP="001429F5">
            <w:pPr>
              <w:jc w:val="both"/>
              <w:rPr>
                <w:noProof/>
                <w:szCs w:val="22"/>
                <w:lang w:val="en-SG"/>
              </w:rPr>
            </w:pPr>
          </w:p>
        </w:tc>
        <w:tc>
          <w:tcPr>
            <w:tcW w:w="6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3008E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06BAA29C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40FCE528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14:paraId="35D461C0" w14:textId="77777777" w:rsidTr="001429F5">
        <w:tc>
          <w:tcPr>
            <w:tcW w:w="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5F3D4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cii</w:t>
            </w:r>
          </w:p>
        </w:tc>
        <w:tc>
          <w:tcPr>
            <w:tcW w:w="8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7FA03" w14:textId="5C28D180" w:rsidR="001429F5" w:rsidRDefault="001429F5" w:rsidP="007303FE">
            <w:pPr>
              <w:rPr>
                <w:noProof/>
              </w:rPr>
            </w:pPr>
            <w:r>
              <w:rPr>
                <w:noProof/>
              </w:rPr>
              <w:t>Out of the plane of the paper</w:t>
            </w:r>
          </w:p>
          <w:p w14:paraId="3EFF1171" w14:textId="77777777" w:rsidR="001429F5" w:rsidRDefault="001429F5" w:rsidP="001429F5">
            <w:pPr>
              <w:rPr>
                <w:noProof/>
              </w:rPr>
            </w:pPr>
          </w:p>
        </w:tc>
        <w:tc>
          <w:tcPr>
            <w:tcW w:w="6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9176C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14:paraId="7F1DB366" w14:textId="77777777" w:rsidTr="001429F5">
        <w:tc>
          <w:tcPr>
            <w:tcW w:w="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6E296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ciii</w:t>
            </w:r>
          </w:p>
        </w:tc>
        <w:tc>
          <w:tcPr>
            <w:tcW w:w="8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1F542F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Electromagnetic force provides centripetal force.</w:t>
            </w:r>
          </w:p>
          <w:p w14:paraId="4AED51AF" w14:textId="77777777" w:rsidR="001429F5" w:rsidRPr="00E16588" w:rsidRDefault="001429F5" w:rsidP="007303FE">
            <w:pPr>
              <w:rPr>
                <w:rFonts w:cs="Arial"/>
                <w:sz w:val="28"/>
                <w:szCs w:val="28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F</w:t>
            </w:r>
            <w:r>
              <w:rPr>
                <w:rFonts w:cs="Arial"/>
                <w:szCs w:val="22"/>
                <w:vertAlign w:val="subscript"/>
                <w:lang w:val="en-GB"/>
              </w:rPr>
              <w:t>B</w:t>
            </w:r>
            <w:r>
              <w:rPr>
                <w:rFonts w:cs="Arial"/>
                <w:szCs w:val="22"/>
                <w:lang w:val="en-GB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Arial"/>
                      <w:i/>
                      <w:sz w:val="28"/>
                      <w:szCs w:val="28"/>
                      <w:lang w:val="en-GB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Arial"/>
                          <w:i/>
                          <w:sz w:val="28"/>
                          <w:szCs w:val="28"/>
                          <w:lang w:val="en-GB"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Arial"/>
                          <w:i/>
                          <w:sz w:val="28"/>
                          <w:szCs w:val="28"/>
                          <w:lang w:val="en-GB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cs="Arial"/>
                      <w:i/>
                      <w:sz w:val="28"/>
                      <w:szCs w:val="28"/>
                      <w:lang w:val="en-GB"/>
                    </w:rPr>
                    <m:t>r</m:t>
                  </m:r>
                </m:den>
              </m:f>
            </m:oMath>
          </w:p>
          <w:p w14:paraId="0D6392C6" w14:textId="77777777" w:rsidR="001429F5" w:rsidRDefault="001429F5" w:rsidP="007303FE">
            <w:pPr>
              <w:rPr>
                <w:rFonts w:cs="Arial"/>
                <w:sz w:val="28"/>
                <w:szCs w:val="28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Bqv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Arial"/>
                      <w:i/>
                      <w:sz w:val="28"/>
                      <w:szCs w:val="28"/>
                      <w:lang w:val="en-GB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Arial"/>
                          <w:i/>
                          <w:sz w:val="28"/>
                          <w:szCs w:val="28"/>
                          <w:lang w:val="en-GB"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Arial"/>
                          <w:i/>
                          <w:sz w:val="28"/>
                          <w:szCs w:val="28"/>
                          <w:lang w:val="en-GB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cs="Arial"/>
                      <w:i/>
                      <w:sz w:val="28"/>
                      <w:szCs w:val="28"/>
                      <w:lang w:val="en-GB"/>
                    </w:rPr>
                    <m:t>r</m:t>
                  </m:r>
                </m:den>
              </m:f>
            </m:oMath>
          </w:p>
          <w:p w14:paraId="4002747F" w14:textId="77777777" w:rsidR="001429F5" w:rsidRPr="008637AE" w:rsidRDefault="001429F5" w:rsidP="007303FE">
            <w:pPr>
              <w:rPr>
                <w:rFonts w:cs="Arial"/>
                <w:color w:val="000000"/>
                <w:sz w:val="20"/>
                <w:szCs w:val="20"/>
              </w:rPr>
            </w:pPr>
            <w:r w:rsidRPr="00036CC5">
              <w:rPr>
                <w:rFonts w:cs="Arial"/>
                <w:i/>
                <w:iCs/>
                <w:color w:val="000000"/>
                <w:szCs w:val="22"/>
              </w:rPr>
              <w:t>r</w:t>
            </w:r>
            <w:r>
              <w:rPr>
                <w:rFonts w:cs="Arial"/>
                <w:color w:val="000000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Arial"/>
                      <w:i/>
                      <w:color w:val="000000"/>
                      <w:sz w:val="28"/>
                      <w:szCs w:val="28"/>
                    </w:rPr>
                    <m:t>mv</m:t>
                  </m:r>
                </m:num>
                <m:den>
                  <m:r>
                    <m:rPr>
                      <m:nor/>
                    </m:rPr>
                    <w:rPr>
                      <w:rFonts w:cs="Arial"/>
                      <w:i/>
                      <w:color w:val="000000"/>
                      <w:sz w:val="28"/>
                      <w:szCs w:val="28"/>
                    </w:rPr>
                    <m:t>Bq</m:t>
                  </m:r>
                </m:den>
              </m:f>
            </m:oMath>
          </w:p>
          <w:p w14:paraId="4CD84F59" w14:textId="77777777" w:rsidR="001429F5" w:rsidRPr="00B979F4" w:rsidRDefault="001429F5" w:rsidP="001429F5">
            <w:pPr>
              <w:rPr>
                <w:noProof/>
              </w:rPr>
            </w:pPr>
          </w:p>
        </w:tc>
        <w:tc>
          <w:tcPr>
            <w:tcW w:w="6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1B737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4CCE9870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2CBAEA43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19B9E38F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0B5BA8EA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566BC2D1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0</w:t>
            </w:r>
          </w:p>
        </w:tc>
      </w:tr>
      <w:tr w:rsidR="001429F5" w14:paraId="7585BC60" w14:textId="77777777" w:rsidTr="001429F5">
        <w:tc>
          <w:tcPr>
            <w:tcW w:w="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0965B" w14:textId="3C913CFB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civ</w:t>
            </w:r>
          </w:p>
        </w:tc>
        <w:tc>
          <w:tcPr>
            <w:tcW w:w="8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98314" w14:textId="77777777" w:rsidR="001429F5" w:rsidRDefault="001429F5" w:rsidP="007303FE">
            <w:pPr>
              <w:rPr>
                <w:noProof/>
              </w:rPr>
            </w:pPr>
          </w:p>
          <w:p w14:paraId="7A8BF930" w14:textId="78421149" w:rsidR="001429F5" w:rsidRDefault="001429F5" w:rsidP="007303FE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232BD35" wp14:editId="07D3ED15">
                  <wp:extent cx="2060294" cy="106926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3253" cy="10708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04D55B" w14:textId="389656C8" w:rsidR="001429F5" w:rsidRDefault="001429F5" w:rsidP="001429F5">
            <w:pPr>
              <w:rPr>
                <w:noProof/>
              </w:rPr>
            </w:pPr>
          </w:p>
        </w:tc>
        <w:tc>
          <w:tcPr>
            <w:tcW w:w="6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61E50" w14:textId="094DC8B1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14:paraId="397BAC2C" w14:textId="77777777" w:rsidTr="001429F5">
        <w:tc>
          <w:tcPr>
            <w:tcW w:w="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784A57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di</w:t>
            </w:r>
          </w:p>
        </w:tc>
        <w:tc>
          <w:tcPr>
            <w:tcW w:w="8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E65571" w14:textId="5C842929" w:rsidR="001429F5" w:rsidRDefault="001429F5" w:rsidP="00E779D5">
            <w:pPr>
              <w:rPr>
                <w:rFonts w:cs="Arial"/>
                <w:szCs w:val="22"/>
                <w:lang w:val="en-GB"/>
              </w:rPr>
            </w:pPr>
          </w:p>
          <w:p w14:paraId="6668B68D" w14:textId="6E3D8779" w:rsidR="001429F5" w:rsidRDefault="001429F5" w:rsidP="00E779D5">
            <w:pPr>
              <w:rPr>
                <w:rFonts w:cs="Arial"/>
                <w:szCs w:val="22"/>
                <w:lang w:val="en-GB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46CFEB33" wp14:editId="683AE7C3">
                      <wp:simplePos x="0" y="0"/>
                      <wp:positionH relativeFrom="column">
                        <wp:posOffset>1315157</wp:posOffset>
                      </wp:positionH>
                      <wp:positionV relativeFrom="paragraph">
                        <wp:posOffset>648970</wp:posOffset>
                      </wp:positionV>
                      <wp:extent cx="222813" cy="138430"/>
                      <wp:effectExtent l="0" t="0" r="25400" b="13970"/>
                      <wp:wrapNone/>
                      <wp:docPr id="13" name="Group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2813" cy="138430"/>
                                <a:chOff x="5787" y="0"/>
                                <a:chExt cx="222813" cy="138430"/>
                              </a:xfrm>
                            </wpg:grpSpPr>
                            <wps:wsp>
                              <wps:cNvPr id="14" name="Straight Connector 14"/>
                              <wps:cNvCnPr/>
                              <wps:spPr>
                                <a:xfrm flipV="1">
                                  <a:off x="5787" y="1905"/>
                                  <a:ext cx="138430" cy="7493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Straight Connector 15"/>
                              <wps:cNvCnPr/>
                              <wps:spPr>
                                <a:xfrm rot="16200000" flipV="1">
                                  <a:off x="121920" y="31750"/>
                                  <a:ext cx="138430" cy="7493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276D24ED" id="Group 13" o:spid="_x0000_s1026" style="position:absolute;margin-left:103.55pt;margin-top:51.1pt;width:17.55pt;height:10.9pt;z-index:251713536;mso-width-relative:margin" coordorigin="5787" coordsize="222813,138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">
                      <v:line id="Straight Connector 14" o:spid="_x0000_s1027" style="position:absolute;flip:y;visibility:visible;mso-wrap-style:square" from="5787,1905" to="144217,76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" strokecolor="red" strokeweight="1pt">
                        <v:stroke joinstyle="miter"/>
                      </v:line>
                      <v:line id="Straight Connector 15" o:spid="_x0000_s1028" style="position:absolute;rotation:90;flip:y;visibility:visible;mso-wrap-style:square" from="121920,31750" to="260350,106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" strokecolor="red" strokeweight="1pt">
                        <v:stroke joinstyle="miter"/>
                      </v:line>
                    </v:group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A3BB99D" wp14:editId="36DA1954">
                  <wp:extent cx="3218516" cy="1589649"/>
                  <wp:effectExtent l="0" t="0" r="127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9725" cy="15902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831050" w14:textId="4EF37CBE" w:rsidR="001429F5" w:rsidRDefault="001429F5" w:rsidP="00E779D5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From 6ciii, r is proportional to v, so when the particle loses energy as it passes through the foil, r should reduce, then the particle is moving from left to right side.</w:t>
            </w:r>
          </w:p>
          <w:p w14:paraId="6EC8AFDD" w14:textId="7F3F9F51" w:rsidR="001429F5" w:rsidRDefault="001429F5" w:rsidP="001429F5">
            <w:pPr>
              <w:rPr>
                <w:rFonts w:cs="Arial"/>
                <w:szCs w:val="22"/>
                <w:lang w:val="en-GB"/>
              </w:rPr>
            </w:pPr>
          </w:p>
        </w:tc>
        <w:tc>
          <w:tcPr>
            <w:tcW w:w="6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39D06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14:paraId="0052B5A1" w14:textId="77777777" w:rsidTr="001429F5">
        <w:tc>
          <w:tcPr>
            <w:tcW w:w="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88E847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6dii</w:t>
            </w:r>
          </w:p>
        </w:tc>
        <w:tc>
          <w:tcPr>
            <w:tcW w:w="8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43D2E6" w14:textId="77777777" w:rsidR="001429F5" w:rsidRPr="00727D25" w:rsidRDefault="001429F5" w:rsidP="007303FE">
            <w:pPr>
              <w:rPr>
                <w:rFonts w:cs="Arial"/>
                <w:i/>
                <w:iCs/>
                <w:sz w:val="28"/>
                <w:szCs w:val="28"/>
                <w:lang w:val="en-GB"/>
              </w:rPr>
            </w:pPr>
            <w:r w:rsidRPr="00727D25">
              <w:rPr>
                <w:rFonts w:cs="Arial"/>
                <w:i/>
                <w:iCs/>
                <w:szCs w:val="22"/>
                <w:lang w:val="en-GB"/>
              </w:rPr>
              <w:t>F</w:t>
            </w:r>
            <w:r w:rsidRPr="00727D25">
              <w:rPr>
                <w:rFonts w:cs="Arial"/>
                <w:i/>
                <w:iCs/>
                <w:szCs w:val="22"/>
                <w:vertAlign w:val="subscript"/>
                <w:lang w:val="en-GB"/>
              </w:rPr>
              <w:t>B</w:t>
            </w:r>
            <w:r w:rsidRPr="00727D25">
              <w:rPr>
                <w:rFonts w:cs="Arial"/>
                <w:i/>
                <w:iCs/>
                <w:szCs w:val="22"/>
                <w:lang w:val="en-GB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iCs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Arial"/>
                      <w:i/>
                      <w:iCs/>
                      <w:sz w:val="28"/>
                      <w:szCs w:val="28"/>
                      <w:lang w:val="en-GB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iCs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Arial"/>
                          <w:i/>
                          <w:iCs/>
                          <w:sz w:val="28"/>
                          <w:szCs w:val="28"/>
                          <w:lang w:val="en-GB"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Arial"/>
                          <w:i/>
                          <w:iCs/>
                          <w:sz w:val="28"/>
                          <w:szCs w:val="28"/>
                          <w:lang w:val="en-GB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cs="Arial"/>
                      <w:i/>
                      <w:iCs/>
                      <w:sz w:val="28"/>
                      <w:szCs w:val="28"/>
                      <w:lang w:val="en-GB"/>
                    </w:rPr>
                    <m:t>r</m:t>
                  </m:r>
                </m:den>
              </m:f>
            </m:oMath>
          </w:p>
          <w:p w14:paraId="1FFE72A3" w14:textId="77777777" w:rsidR="001429F5" w:rsidRPr="00727D25" w:rsidRDefault="001429F5" w:rsidP="007303FE">
            <w:pPr>
              <w:rPr>
                <w:rFonts w:cs="Arial"/>
                <w:i/>
                <w:iCs/>
                <w:sz w:val="28"/>
                <w:szCs w:val="28"/>
                <w:lang w:val="en-GB"/>
              </w:rPr>
            </w:pPr>
            <w:r w:rsidRPr="00727D25">
              <w:rPr>
                <w:rFonts w:cs="Arial"/>
                <w:i/>
                <w:iCs/>
                <w:szCs w:val="22"/>
                <w:lang w:val="en-GB"/>
              </w:rPr>
              <w:t xml:space="preserve">Bqv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iCs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Arial"/>
                      <w:i/>
                      <w:iCs/>
                      <w:sz w:val="28"/>
                      <w:szCs w:val="28"/>
                      <w:lang w:val="en-GB"/>
                    </w:rPr>
                    <m:t>m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iCs/>
                          <w:sz w:val="28"/>
                          <w:szCs w:val="28"/>
                          <w:lang w:val="en-GB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cs="Arial"/>
                          <w:i/>
                          <w:iCs/>
                          <w:sz w:val="28"/>
                          <w:szCs w:val="28"/>
                          <w:lang w:val="en-GB"/>
                        </w:rPr>
                        <m:t>v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cs="Arial"/>
                          <w:i/>
                          <w:iCs/>
                          <w:sz w:val="28"/>
                          <w:szCs w:val="28"/>
                          <w:lang w:val="en-GB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nor/>
                    </m:rPr>
                    <w:rPr>
                      <w:rFonts w:cs="Arial"/>
                      <w:i/>
                      <w:iCs/>
                      <w:sz w:val="28"/>
                      <w:szCs w:val="28"/>
                      <w:lang w:val="en-GB"/>
                    </w:rPr>
                    <m:t>r</m:t>
                  </m:r>
                </m:den>
              </m:f>
            </m:oMath>
          </w:p>
          <w:p w14:paraId="7F8089B7" w14:textId="77777777" w:rsidR="001429F5" w:rsidRPr="00727D25" w:rsidRDefault="001429F5" w:rsidP="007303FE">
            <w:pPr>
              <w:rPr>
                <w:rFonts w:cs="Arial"/>
                <w:i/>
                <w:iCs/>
                <w:szCs w:val="22"/>
                <w:lang w:val="en-GB"/>
              </w:rPr>
            </w:pPr>
            <w:r w:rsidRPr="00727D25">
              <w:rPr>
                <w:rFonts w:cs="Arial"/>
                <w:i/>
                <w:iCs/>
                <w:szCs w:val="22"/>
                <w:lang w:val="en-GB"/>
              </w:rPr>
              <w:t>Bqr = mv</w:t>
            </w:r>
          </w:p>
          <w:p w14:paraId="01301BA8" w14:textId="6B47FCD6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27FF237B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lastRenderedPageBreak/>
              <w:t xml:space="preserve">OR </w:t>
            </w:r>
          </w:p>
          <w:p w14:paraId="7A381648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43BB92DB" w14:textId="66330031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From Q6ciii</w:t>
            </w:r>
          </w:p>
          <w:p w14:paraId="7717E8B9" w14:textId="77777777" w:rsidR="001429F5" w:rsidRPr="008637AE" w:rsidRDefault="001429F5" w:rsidP="002D6D1B">
            <w:pPr>
              <w:rPr>
                <w:rFonts w:cs="Arial"/>
                <w:color w:val="000000"/>
                <w:sz w:val="20"/>
                <w:szCs w:val="20"/>
              </w:rPr>
            </w:pPr>
            <w:r w:rsidRPr="00036CC5">
              <w:rPr>
                <w:rFonts w:cs="Arial"/>
                <w:i/>
                <w:iCs/>
                <w:color w:val="000000"/>
                <w:szCs w:val="22"/>
              </w:rPr>
              <w:t>r</w:t>
            </w:r>
            <w:r>
              <w:rPr>
                <w:rFonts w:cs="Arial"/>
                <w:color w:val="000000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Arial"/>
                      <w:i/>
                      <w:color w:val="000000"/>
                      <w:sz w:val="28"/>
                      <w:szCs w:val="28"/>
                    </w:rPr>
                    <m:t>mv</m:t>
                  </m:r>
                </m:num>
                <m:den>
                  <m:r>
                    <m:rPr>
                      <m:nor/>
                    </m:rPr>
                    <w:rPr>
                      <w:rFonts w:cs="Arial"/>
                      <w:i/>
                      <w:color w:val="000000"/>
                      <w:sz w:val="28"/>
                      <w:szCs w:val="28"/>
                    </w:rPr>
                    <m:t>Bq</m:t>
                  </m:r>
                </m:den>
              </m:f>
            </m:oMath>
          </w:p>
          <w:p w14:paraId="68CF630D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2DA1BE58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Hence momentum is proportional to the radius.</w:t>
            </w:r>
          </w:p>
          <w:p w14:paraId="3110064B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4ECE45CC" w14:textId="77777777" w:rsidR="001429F5" w:rsidRDefault="00ED4904" w:rsidP="007303FE">
            <w:pPr>
              <w:rPr>
                <w:rFonts w:cs="Arial"/>
                <w:color w:val="000000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cs="Arial"/>
                      <w:color w:val="000000"/>
                      <w:sz w:val="28"/>
                      <w:szCs w:val="28"/>
                    </w:rPr>
                    <m:t>final momentum of particle</m:t>
                  </m:r>
                </m:num>
                <m:den>
                  <m:r>
                    <m:rPr>
                      <m:nor/>
                    </m:rPr>
                    <w:rPr>
                      <w:rFonts w:cs="Arial"/>
                      <w:color w:val="000000"/>
                      <w:sz w:val="28"/>
                      <w:szCs w:val="28"/>
                    </w:rPr>
                    <m:t>initial momentum of particle</m:t>
                  </m:r>
                </m:den>
              </m:f>
            </m:oMath>
            <w:r w:rsidR="001429F5" w:rsidRPr="00E16588">
              <w:rPr>
                <w:rFonts w:cs="Arial"/>
                <w:color w:val="000000"/>
                <w:sz w:val="28"/>
                <w:szCs w:val="28"/>
              </w:rPr>
              <w:t xml:space="preserve"> </w:t>
            </w:r>
            <w:r w:rsidR="001429F5">
              <w:rPr>
                <w:rFonts w:cs="Arial"/>
                <w:color w:val="000000"/>
                <w:szCs w:val="22"/>
              </w:rPr>
              <w:t>=</w:t>
            </w:r>
            <w:r w:rsidR="001429F5" w:rsidRPr="00E16588">
              <w:rPr>
                <w:rFonts w:cs="Arial"/>
                <w:color w:val="000000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/>
                      <w:sz w:val="28"/>
                      <w:szCs w:val="28"/>
                    </w:rPr>
                    <m:t>5.7</m:t>
                  </m:r>
                </m:num>
                <m:den>
                  <m:r>
                    <w:rPr>
                      <w:rFonts w:ascii="Cambria Math" w:hAnsi="Cambria Math" w:cs="Arial"/>
                      <w:color w:val="000000"/>
                      <w:sz w:val="28"/>
                      <w:szCs w:val="28"/>
                    </w:rPr>
                    <m:t>7.4</m:t>
                  </m:r>
                </m:den>
              </m:f>
            </m:oMath>
          </w:p>
          <w:p w14:paraId="5A587D6F" w14:textId="77777777" w:rsidR="001429F5" w:rsidRPr="00E16588" w:rsidRDefault="001429F5" w:rsidP="007303FE">
            <w:pPr>
              <w:rPr>
                <w:rFonts w:cs="Arial"/>
                <w:sz w:val="18"/>
                <w:szCs w:val="18"/>
                <w:lang w:val="en-GB"/>
              </w:rPr>
            </w:pPr>
            <w:r w:rsidRPr="00E16588">
              <w:rPr>
                <w:rFonts w:cs="Arial"/>
                <w:color w:val="000000"/>
                <w:szCs w:val="22"/>
              </w:rPr>
              <w:t xml:space="preserve">                                </w:t>
            </w:r>
            <w:r>
              <w:rPr>
                <w:rFonts w:cs="Arial"/>
                <w:color w:val="000000"/>
                <w:szCs w:val="22"/>
              </w:rPr>
              <w:t xml:space="preserve">         </w:t>
            </w:r>
            <w:r w:rsidRPr="00E16588">
              <w:rPr>
                <w:rFonts w:cs="Arial"/>
                <w:color w:val="000000"/>
                <w:szCs w:val="22"/>
              </w:rPr>
              <w:t>= 0.77</w:t>
            </w:r>
          </w:p>
          <w:p w14:paraId="0FD0F713" w14:textId="1FE4F945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(must be consistent with the direction drawn in </w:t>
            </w:r>
            <w:r w:rsidRPr="00E16588">
              <w:rPr>
                <w:rFonts w:cs="Arial"/>
                <w:b/>
                <w:bCs/>
                <w:szCs w:val="22"/>
                <w:lang w:val="en-GB"/>
              </w:rPr>
              <w:t>di</w:t>
            </w:r>
            <w:r>
              <w:rPr>
                <w:rFonts w:cs="Arial"/>
                <w:szCs w:val="22"/>
                <w:lang w:val="en-GB"/>
              </w:rPr>
              <w:t>)</w:t>
            </w:r>
          </w:p>
          <w:p w14:paraId="5EA34F05" w14:textId="77777777" w:rsidR="001429F5" w:rsidRDefault="001429F5" w:rsidP="001429F5">
            <w:pPr>
              <w:jc w:val="both"/>
              <w:rPr>
                <w:rFonts w:cs="Arial"/>
                <w:szCs w:val="22"/>
                <w:lang w:val="en-GB"/>
              </w:rPr>
            </w:pPr>
          </w:p>
        </w:tc>
        <w:tc>
          <w:tcPr>
            <w:tcW w:w="6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2C8491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0CE6B5DA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09DB1363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3483705E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317A90DA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4613D8B5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026D659C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39DFBA95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5705C6B6" w14:textId="4D9B38FB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56E5E593" w14:textId="4CA523ED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766007AC" w14:textId="5D1343C0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471AF6BD" w14:textId="70789044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5C437836" w14:textId="2367A508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5A32EF95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  <w:p w14:paraId="13A52A22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424E110D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47F0EA20" w14:textId="77777777" w:rsidR="001429F5" w:rsidRDefault="001429F5" w:rsidP="007303FE">
            <w:pPr>
              <w:jc w:val="center"/>
              <w:rPr>
                <w:rFonts w:cs="Arial"/>
                <w:szCs w:val="22"/>
              </w:rPr>
            </w:pPr>
          </w:p>
        </w:tc>
      </w:tr>
      <w:tr w:rsidR="001429F5" w:rsidRPr="00505434" w14:paraId="4249C7F7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0A6F0BDF" w14:textId="67A0F1FF" w:rsidR="001429F5" w:rsidRPr="005E72D1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lastRenderedPageBreak/>
              <w:t>7a</w:t>
            </w:r>
          </w:p>
        </w:tc>
        <w:tc>
          <w:tcPr>
            <w:tcW w:w="8663" w:type="dxa"/>
            <w:shd w:val="clear" w:color="auto" w:fill="auto"/>
          </w:tcPr>
          <w:p w14:paraId="61272F8B" w14:textId="77777777" w:rsidR="001429F5" w:rsidRPr="009D7315" w:rsidRDefault="001429F5" w:rsidP="007303FE">
            <w:pPr>
              <w:tabs>
                <w:tab w:val="left" w:pos="-720"/>
              </w:tabs>
              <w:suppressAutoHyphens/>
              <w:jc w:val="both"/>
              <w:rPr>
                <w:rFonts w:cs="Arial"/>
                <w:spacing w:val="-3"/>
                <w:szCs w:val="22"/>
              </w:rPr>
            </w:pPr>
            <w:r w:rsidRPr="009D7315">
              <w:rPr>
                <w:rFonts w:cs="Arial"/>
                <w:spacing w:val="-3"/>
                <w:szCs w:val="22"/>
              </w:rPr>
              <w:t xml:space="preserve">The rate of change of momentum of a body is proportional to the resultant force acting on the body </w:t>
            </w:r>
          </w:p>
          <w:p w14:paraId="3757D6EA" w14:textId="77777777" w:rsidR="001429F5" w:rsidRDefault="001429F5" w:rsidP="007303FE">
            <w:pPr>
              <w:tabs>
                <w:tab w:val="left" w:pos="-720"/>
              </w:tabs>
              <w:suppressAutoHyphens/>
              <w:jc w:val="both"/>
              <w:rPr>
                <w:rFonts w:cs="Arial"/>
                <w:spacing w:val="-3"/>
                <w:szCs w:val="22"/>
              </w:rPr>
            </w:pPr>
            <w:r w:rsidRPr="009D7315">
              <w:rPr>
                <w:rFonts w:cs="Arial"/>
                <w:spacing w:val="-3"/>
                <w:szCs w:val="22"/>
              </w:rPr>
              <w:t>and takes place in the direction of the resultant force.</w:t>
            </w:r>
          </w:p>
          <w:p w14:paraId="5180F647" w14:textId="77777777" w:rsidR="001429F5" w:rsidRPr="009053FB" w:rsidRDefault="001429F5" w:rsidP="001429F5">
            <w:pPr>
              <w:jc w:val="both"/>
              <w:rPr>
                <w:rFonts w:cs="Arial"/>
                <w:i/>
                <w:szCs w:val="22"/>
              </w:rPr>
            </w:pPr>
          </w:p>
        </w:tc>
        <w:tc>
          <w:tcPr>
            <w:tcW w:w="640" w:type="dxa"/>
          </w:tcPr>
          <w:p w14:paraId="2D514511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21D374FE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483C099E" w14:textId="77777777" w:rsidR="001429F5" w:rsidRPr="005E72D1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1429F5" w:rsidRPr="00505434" w14:paraId="59E936B1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5808EC6C" w14:textId="77777777" w:rsidR="001429F5" w:rsidRPr="00C00A8D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7</w:t>
            </w:r>
            <w:r w:rsidRPr="00C00A8D">
              <w:rPr>
                <w:rFonts w:cs="Arial"/>
                <w:b/>
                <w:szCs w:val="22"/>
              </w:rPr>
              <w:t>bi</w:t>
            </w:r>
          </w:p>
        </w:tc>
        <w:tc>
          <w:tcPr>
            <w:tcW w:w="8663" w:type="dxa"/>
            <w:shd w:val="clear" w:color="auto" w:fill="auto"/>
          </w:tcPr>
          <w:p w14:paraId="6962DE3F" w14:textId="77777777" w:rsidR="001429F5" w:rsidRDefault="001429F5" w:rsidP="007303FE">
            <w:pPr>
              <w:jc w:val="both"/>
              <w:rPr>
                <w:rFonts w:cs="Arial"/>
                <w:szCs w:val="22"/>
                <w:lang w:val="en-SG" w:eastAsia="zh-CN"/>
              </w:rPr>
            </w:pPr>
            <w:r>
              <w:rPr>
                <w:rFonts w:cs="Arial"/>
              </w:rPr>
              <w:t xml:space="preserve">The acceleration of object X is dependent on the resultant of the two forces, weight and tension, acting on object X. Since the </w:t>
            </w:r>
            <w:r w:rsidRPr="006C21EE">
              <w:rPr>
                <w:rFonts w:cs="Arial"/>
                <w:u w:val="single"/>
              </w:rPr>
              <w:t xml:space="preserve">weight and tension are </w:t>
            </w:r>
            <w:r w:rsidRPr="00A94DA5">
              <w:rPr>
                <w:rFonts w:cs="Arial"/>
                <w:u w:val="single"/>
              </w:rPr>
              <w:t>in opposite directions</w:t>
            </w:r>
            <w:r>
              <w:rPr>
                <w:rFonts w:cs="Arial"/>
              </w:rPr>
              <w:t xml:space="preserve">, the </w:t>
            </w:r>
            <w:r w:rsidRPr="00A94DA5">
              <w:rPr>
                <w:rFonts w:cs="Arial"/>
                <w:u w:val="single"/>
              </w:rPr>
              <w:t xml:space="preserve">resultant force must be less than its weight </w:t>
            </w:r>
            <w:r>
              <w:rPr>
                <w:rFonts w:cs="Arial"/>
              </w:rPr>
              <w:t>and hence, has an acceleration less than </w:t>
            </w:r>
            <w:r w:rsidRPr="006E30FE">
              <w:rPr>
                <w:rFonts w:cs="Arial"/>
                <w:i/>
                <w:iCs/>
              </w:rPr>
              <w:t>g</w:t>
            </w:r>
            <w:r>
              <w:rPr>
                <w:rFonts w:cs="Arial"/>
              </w:rPr>
              <w:t>.</w:t>
            </w:r>
          </w:p>
          <w:p w14:paraId="42A82C29" w14:textId="77777777" w:rsidR="001429F5" w:rsidRPr="009053FB" w:rsidRDefault="001429F5" w:rsidP="001429F5">
            <w:pPr>
              <w:rPr>
                <w:rFonts w:cs="Arial"/>
                <w:b/>
                <w:i/>
                <w:szCs w:val="22"/>
              </w:rPr>
            </w:pPr>
          </w:p>
        </w:tc>
        <w:tc>
          <w:tcPr>
            <w:tcW w:w="640" w:type="dxa"/>
          </w:tcPr>
          <w:p w14:paraId="12EE2B21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55F95971" w14:textId="77777777" w:rsidR="001429F5" w:rsidRPr="00C00A8D" w:rsidRDefault="001429F5" w:rsidP="007303FE">
            <w:pPr>
              <w:rPr>
                <w:rFonts w:cs="Arial"/>
                <w:szCs w:val="22"/>
              </w:rPr>
            </w:pPr>
          </w:p>
        </w:tc>
      </w:tr>
      <w:tr w:rsidR="001429F5" w:rsidRPr="00505434" w14:paraId="69D4D1DC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62E3FAB1" w14:textId="77777777" w:rsidR="001429F5" w:rsidRPr="00C00A8D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7</w:t>
            </w:r>
            <w:r w:rsidRPr="00C00A8D">
              <w:rPr>
                <w:rFonts w:cs="Arial"/>
                <w:b/>
                <w:szCs w:val="22"/>
              </w:rPr>
              <w:t>bii</w:t>
            </w:r>
          </w:p>
        </w:tc>
        <w:tc>
          <w:tcPr>
            <w:tcW w:w="8663" w:type="dxa"/>
            <w:shd w:val="clear" w:color="auto" w:fill="auto"/>
          </w:tcPr>
          <w:p w14:paraId="5F1542B3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>Let</w:t>
            </w:r>
            <w:r w:rsidRPr="00970022">
              <w:rPr>
                <w:rFonts w:cs="Arial"/>
                <w:i/>
                <w:iCs/>
              </w:rPr>
              <w:t xml:space="preserve"> T</w:t>
            </w:r>
            <w:r>
              <w:rPr>
                <w:rFonts w:cs="Arial"/>
              </w:rPr>
              <w:t xml:space="preserve"> be the tension in the rope.</w:t>
            </w:r>
          </w:p>
          <w:p w14:paraId="4DACA42B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>Considering the FBD of object X, by N2L,</w:t>
            </w:r>
          </w:p>
          <w:p w14:paraId="7322E8F9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>↓+:</w:t>
            </w:r>
            <w:r>
              <w:rPr>
                <w:rFonts w:cs="Arial"/>
              </w:rPr>
              <w:tab/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X</w:t>
            </w:r>
            <w:r w:rsidRPr="00F2086B">
              <w:rPr>
                <w:rFonts w:cs="Arial"/>
                <w:i/>
                <w:iCs/>
              </w:rPr>
              <w:t>g</w:t>
            </w:r>
            <w:r>
              <w:rPr>
                <w:rFonts w:cs="Arial"/>
              </w:rPr>
              <w:t xml:space="preserve"> – </w:t>
            </w:r>
            <w:r w:rsidRPr="00F2086B">
              <w:rPr>
                <w:rFonts w:cs="Arial"/>
                <w:i/>
                <w:iCs/>
              </w:rPr>
              <w:t>T</w:t>
            </w:r>
            <w:r>
              <w:rPr>
                <w:rFonts w:cs="Arial"/>
              </w:rPr>
              <w:t xml:space="preserve"> = 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X</w:t>
            </w:r>
            <w:r w:rsidRPr="00F2086B">
              <w:rPr>
                <w:rFonts w:cs="Arial"/>
                <w:i/>
                <w:iCs/>
              </w:rPr>
              <w:t>a</w:t>
            </w:r>
          </w:p>
          <w:p w14:paraId="1D50931E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ab/>
            </w:r>
            <w:r>
              <w:rPr>
                <w:rFonts w:cs="Arial"/>
              </w:rPr>
              <w:tab/>
            </w:r>
            <w:r w:rsidRPr="00F2086B">
              <w:rPr>
                <w:rFonts w:cs="Arial"/>
                <w:i/>
                <w:iCs/>
              </w:rPr>
              <w:t>T</w:t>
            </w:r>
            <w:r>
              <w:rPr>
                <w:rFonts w:cs="Arial"/>
              </w:rPr>
              <w:t xml:space="preserve"> = 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X</w:t>
            </w:r>
            <w:r w:rsidRPr="00F2086B">
              <w:rPr>
                <w:rFonts w:cs="Arial"/>
                <w:i/>
                <w:iCs/>
              </w:rPr>
              <w:t>g</w:t>
            </w:r>
            <w:r>
              <w:rPr>
                <w:rFonts w:cs="Arial"/>
              </w:rPr>
              <w:t xml:space="preserve"> – 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X</w:t>
            </w:r>
            <w:r w:rsidRPr="00F2086B">
              <w:rPr>
                <w:rFonts w:cs="Arial"/>
                <w:i/>
                <w:iCs/>
              </w:rPr>
              <w:t>a</w:t>
            </w:r>
            <w:r>
              <w:rPr>
                <w:rFonts w:cs="Arial"/>
              </w:rPr>
              <w:t xml:space="preserve"> ………. (1)</w:t>
            </w:r>
          </w:p>
          <w:p w14:paraId="3728A6B6" w14:textId="77777777" w:rsidR="001429F5" w:rsidRDefault="001429F5" w:rsidP="007303FE">
            <w:pPr>
              <w:jc w:val="both"/>
              <w:rPr>
                <w:rFonts w:cs="Arial"/>
              </w:rPr>
            </w:pPr>
          </w:p>
          <w:p w14:paraId="2D907287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>Considering the FBD of object Y, by N2L,</w:t>
            </w:r>
          </w:p>
          <w:p w14:paraId="198679CA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>↑+:</w:t>
            </w:r>
            <w:r>
              <w:rPr>
                <w:rFonts w:cs="Arial"/>
              </w:rPr>
              <w:tab/>
            </w:r>
            <w:r w:rsidRPr="00F2086B">
              <w:rPr>
                <w:rFonts w:cs="Arial"/>
                <w:i/>
                <w:iCs/>
              </w:rPr>
              <w:t>T</w:t>
            </w:r>
            <w:r>
              <w:rPr>
                <w:rFonts w:cs="Arial"/>
              </w:rPr>
              <w:t xml:space="preserve"> – 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Y</w:t>
            </w:r>
            <w:r w:rsidRPr="00F2086B">
              <w:rPr>
                <w:rFonts w:cs="Arial"/>
                <w:i/>
                <w:iCs/>
              </w:rPr>
              <w:t>g</w:t>
            </w:r>
            <w:r>
              <w:rPr>
                <w:rFonts w:cs="Arial"/>
              </w:rPr>
              <w:t xml:space="preserve"> = 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Y</w:t>
            </w:r>
            <w:r w:rsidRPr="00F2086B">
              <w:rPr>
                <w:rFonts w:cs="Arial"/>
                <w:i/>
                <w:iCs/>
              </w:rPr>
              <w:t>a</w:t>
            </w:r>
          </w:p>
          <w:p w14:paraId="56FAFE91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ab/>
            </w:r>
            <w:r>
              <w:rPr>
                <w:rFonts w:cs="Arial"/>
              </w:rPr>
              <w:tab/>
            </w:r>
            <w:r w:rsidRPr="00F2086B">
              <w:rPr>
                <w:rFonts w:cs="Arial"/>
                <w:i/>
                <w:iCs/>
              </w:rPr>
              <w:t>T</w:t>
            </w:r>
            <w:r>
              <w:rPr>
                <w:rFonts w:cs="Arial"/>
              </w:rPr>
              <w:t xml:space="preserve"> = 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Y</w:t>
            </w:r>
            <w:r w:rsidRPr="00F2086B">
              <w:rPr>
                <w:rFonts w:cs="Arial"/>
                <w:i/>
                <w:iCs/>
              </w:rPr>
              <w:t>g</w:t>
            </w:r>
            <w:r>
              <w:rPr>
                <w:rFonts w:cs="Arial"/>
              </w:rPr>
              <w:t xml:space="preserve"> + 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Y</w:t>
            </w:r>
            <w:r w:rsidRPr="00F2086B">
              <w:rPr>
                <w:rFonts w:cs="Arial"/>
                <w:i/>
                <w:iCs/>
              </w:rPr>
              <w:t>a</w:t>
            </w:r>
            <w:r>
              <w:rPr>
                <w:rFonts w:cs="Arial"/>
              </w:rPr>
              <w:t xml:space="preserve"> ………. (2)</w:t>
            </w:r>
          </w:p>
          <w:p w14:paraId="7604E5C0" w14:textId="77777777" w:rsidR="001429F5" w:rsidRDefault="001429F5" w:rsidP="007303FE">
            <w:pPr>
              <w:jc w:val="both"/>
              <w:rPr>
                <w:rFonts w:cs="Arial"/>
              </w:rPr>
            </w:pPr>
          </w:p>
          <w:p w14:paraId="34EEF83A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>Equating (1) and (2), we have</w:t>
            </w:r>
          </w:p>
          <w:p w14:paraId="4EB59E1D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ab/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X</w:t>
            </w:r>
            <w:r w:rsidRPr="00F2086B">
              <w:rPr>
                <w:rFonts w:cs="Arial"/>
                <w:i/>
                <w:iCs/>
              </w:rPr>
              <w:t>g</w:t>
            </w:r>
            <w:r>
              <w:rPr>
                <w:rFonts w:cs="Arial"/>
              </w:rPr>
              <w:t xml:space="preserve"> – 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X</w:t>
            </w:r>
            <w:r w:rsidRPr="00F2086B">
              <w:rPr>
                <w:rFonts w:cs="Arial"/>
                <w:i/>
                <w:iCs/>
              </w:rPr>
              <w:t>a</w:t>
            </w:r>
            <w:r>
              <w:rPr>
                <w:rFonts w:cs="Arial"/>
              </w:rPr>
              <w:t xml:space="preserve"> = 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Y</w:t>
            </w:r>
            <w:r w:rsidRPr="00F2086B">
              <w:rPr>
                <w:rFonts w:cs="Arial"/>
                <w:i/>
                <w:iCs/>
              </w:rPr>
              <w:t>g</w:t>
            </w:r>
            <w:r>
              <w:rPr>
                <w:rFonts w:cs="Arial"/>
              </w:rPr>
              <w:t xml:space="preserve"> + 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Y</w:t>
            </w:r>
            <w:r w:rsidRPr="00F2086B">
              <w:rPr>
                <w:rFonts w:cs="Arial"/>
                <w:i/>
                <w:iCs/>
              </w:rPr>
              <w:t>a</w:t>
            </w:r>
          </w:p>
          <w:p w14:paraId="287F9E98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ab/>
            </w:r>
            <w:r w:rsidRPr="00F2086B">
              <w:rPr>
                <w:rFonts w:cs="Arial"/>
                <w:i/>
                <w:iCs/>
              </w:rPr>
              <w:t>g</w:t>
            </w:r>
            <w:r>
              <w:rPr>
                <w:rFonts w:cs="Arial"/>
              </w:rPr>
              <w:t xml:space="preserve"> (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X</w:t>
            </w:r>
            <w:r>
              <w:rPr>
                <w:rFonts w:cs="Arial"/>
              </w:rPr>
              <w:t xml:space="preserve"> – 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Y</w:t>
            </w:r>
            <w:r>
              <w:rPr>
                <w:rFonts w:cs="Arial"/>
              </w:rPr>
              <w:t xml:space="preserve">) = </w:t>
            </w:r>
            <w:r w:rsidRPr="00F2086B">
              <w:rPr>
                <w:rFonts w:cs="Arial"/>
                <w:i/>
                <w:iCs/>
              </w:rPr>
              <w:t>a</w:t>
            </w:r>
            <w:r>
              <w:rPr>
                <w:rFonts w:cs="Arial"/>
              </w:rPr>
              <w:t xml:space="preserve"> (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X</w:t>
            </w:r>
            <w:r>
              <w:rPr>
                <w:rFonts w:cs="Arial"/>
              </w:rPr>
              <w:t xml:space="preserve"> + </w:t>
            </w:r>
            <w:r w:rsidRPr="00F2086B">
              <w:rPr>
                <w:rFonts w:cs="Arial"/>
                <w:i/>
                <w:iCs/>
              </w:rPr>
              <w:t>m</w:t>
            </w:r>
            <w:r>
              <w:rPr>
                <w:rFonts w:cs="Arial"/>
                <w:vertAlign w:val="subscript"/>
              </w:rPr>
              <w:t>Y</w:t>
            </w:r>
            <w:r>
              <w:rPr>
                <w:rFonts w:cs="Arial"/>
              </w:rPr>
              <w:t>)</w:t>
            </w:r>
          </w:p>
          <w:p w14:paraId="42F401D0" w14:textId="77777777" w:rsidR="001429F5" w:rsidRDefault="001429F5" w:rsidP="007303FE">
            <w:pPr>
              <w:tabs>
                <w:tab w:val="right" w:pos="9064"/>
              </w:tabs>
              <w:jc w:val="both"/>
              <w:rPr>
                <w:rFonts w:cs="Arial"/>
                <w:szCs w:val="22"/>
              </w:rPr>
            </w:pPr>
            <w:r>
              <w:rPr>
                <w:rFonts w:cs="Arial"/>
              </w:rPr>
              <w:t xml:space="preserve">Hence, </w:t>
            </w:r>
            <w:r w:rsidRPr="00E01EA0">
              <w:rPr>
                <w:rFonts w:cs="Arial"/>
                <w:position w:val="-30"/>
                <w:szCs w:val="22"/>
              </w:rPr>
              <w:object w:dxaOrig="1560" w:dyaOrig="700" w14:anchorId="44CADB73">
                <v:shape id="_x0000_i1033" type="#_x0000_t75" style="width:73.95pt;height:33.1pt" o:ole="">
                  <v:imagedata r:id="rId29" o:title=""/>
                </v:shape>
                <o:OLEObject Type="Embed" ProgID="Equation.DSMT4" ShapeID="_x0000_i1033" DrawAspect="Content" ObjectID="_1725884964" r:id="rId30"/>
              </w:object>
            </w:r>
          </w:p>
          <w:p w14:paraId="67C86DC0" w14:textId="00752FFB" w:rsidR="001429F5" w:rsidRPr="009053FB" w:rsidRDefault="001429F5" w:rsidP="001429F5">
            <w:pPr>
              <w:jc w:val="both"/>
              <w:rPr>
                <w:rFonts w:cs="Arial"/>
                <w:i/>
                <w:szCs w:val="22"/>
              </w:rPr>
            </w:pPr>
          </w:p>
        </w:tc>
        <w:tc>
          <w:tcPr>
            <w:tcW w:w="640" w:type="dxa"/>
          </w:tcPr>
          <w:p w14:paraId="7102EFE2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18B9ABE9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2604D865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22EE70DC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306C7D6B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4D142F03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1A5C6853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661AF0A5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328EE87F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2F7A21F6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7B759B54" w14:textId="77777777" w:rsidR="001429F5" w:rsidRPr="00C00A8D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:rsidRPr="00505434" w14:paraId="4588A524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2483D7F0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7biii</w:t>
            </w:r>
          </w:p>
        </w:tc>
        <w:tc>
          <w:tcPr>
            <w:tcW w:w="8663" w:type="dxa"/>
            <w:shd w:val="clear" w:color="auto" w:fill="auto"/>
          </w:tcPr>
          <w:p w14:paraId="70FFE50E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 xml:space="preserve">Since the motion is linear with uniform acceleration, </w:t>
            </w:r>
          </w:p>
          <w:p w14:paraId="2403463F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 xml:space="preserve">using </w:t>
            </w:r>
            <w:r w:rsidRPr="00240262">
              <w:rPr>
                <w:rFonts w:cs="Arial"/>
                <w:i/>
                <w:iCs/>
              </w:rPr>
              <w:t>s</w:t>
            </w:r>
            <w:r>
              <w:rPr>
                <w:rFonts w:cs="Arial"/>
              </w:rPr>
              <w:t xml:space="preserve"> = </w:t>
            </w:r>
            <w:r w:rsidRPr="00240262">
              <w:rPr>
                <w:rFonts w:cs="Arial"/>
                <w:i/>
                <w:iCs/>
              </w:rPr>
              <w:t>ut</w:t>
            </w:r>
            <w:r>
              <w:rPr>
                <w:rFonts w:cs="Arial"/>
              </w:rPr>
              <w:t xml:space="preserve"> + ½ </w:t>
            </w:r>
            <w:r w:rsidRPr="00240262">
              <w:rPr>
                <w:rFonts w:cs="Arial"/>
                <w:i/>
                <w:iCs/>
              </w:rPr>
              <w:t>at</w:t>
            </w:r>
            <w:r w:rsidRPr="00240262">
              <w:rPr>
                <w:rFonts w:cs="Arial"/>
                <w:vertAlign w:val="superscript"/>
              </w:rPr>
              <w:t>2</w:t>
            </w:r>
          </w:p>
          <w:p w14:paraId="2CAA919D" w14:textId="77777777" w:rsidR="001429F5" w:rsidRDefault="001429F5" w:rsidP="007303FE">
            <w:pPr>
              <w:jc w:val="both"/>
              <w:rPr>
                <w:rFonts w:cs="Arial"/>
                <w:szCs w:val="22"/>
              </w:rPr>
            </w:pPr>
            <w:r>
              <w:rPr>
                <w:rFonts w:cs="Arial"/>
              </w:rPr>
              <w:t>↓+:</w:t>
            </w:r>
            <w:r>
              <w:rPr>
                <w:rFonts w:cs="Arial"/>
              </w:rPr>
              <w:tab/>
            </w:r>
            <w:r w:rsidRPr="00274436">
              <w:rPr>
                <w:rFonts w:cs="Arial"/>
                <w:position w:val="-24"/>
                <w:szCs w:val="22"/>
              </w:rPr>
              <w:object w:dxaOrig="3060" w:dyaOrig="620" w14:anchorId="355192C9">
                <v:shape id="_x0000_i1034" type="#_x0000_t75" style="width:145.95pt;height:30.15pt" o:ole="">
                  <v:imagedata r:id="rId31" o:title=""/>
                </v:shape>
                <o:OLEObject Type="Embed" ProgID="Equation.DSMT4" ShapeID="_x0000_i1034" DrawAspect="Content" ObjectID="_1725884965" r:id="rId32"/>
              </w:object>
            </w:r>
          </w:p>
          <w:p w14:paraId="26A10CC1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  <w:szCs w:val="22"/>
              </w:rPr>
              <w:t xml:space="preserve">            t = 1.749 s = 1.7 s</w:t>
            </w:r>
          </w:p>
          <w:p w14:paraId="76E861C8" w14:textId="74768433" w:rsidR="001429F5" w:rsidRDefault="001429F5" w:rsidP="001429F5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ab/>
            </w:r>
          </w:p>
        </w:tc>
        <w:tc>
          <w:tcPr>
            <w:tcW w:w="640" w:type="dxa"/>
          </w:tcPr>
          <w:p w14:paraId="22834F16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227DC713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4E4AF3B3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2C740507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79F19FB4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:rsidRPr="00505434" w14:paraId="70DA6880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27B070C4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7c</w:t>
            </w:r>
          </w:p>
        </w:tc>
        <w:tc>
          <w:tcPr>
            <w:tcW w:w="8663" w:type="dxa"/>
            <w:shd w:val="clear" w:color="auto" w:fill="auto"/>
          </w:tcPr>
          <w:p w14:paraId="36E2E8AB" w14:textId="77777777" w:rsidR="001429F5" w:rsidRPr="00524EBE" w:rsidRDefault="001429F5" w:rsidP="007303FE">
            <w:pPr>
              <w:spacing w:line="276" w:lineRule="auto"/>
              <w:ind w:right="-13"/>
              <w:jc w:val="both"/>
              <w:rPr>
                <w:rFonts w:cs="Arial"/>
                <w:szCs w:val="22"/>
              </w:rPr>
            </w:pPr>
            <w:r w:rsidRPr="00524EBE">
              <w:rPr>
                <w:rFonts w:cs="Arial"/>
                <w:szCs w:val="22"/>
              </w:rPr>
              <w:t>According to N</w:t>
            </w:r>
            <w:r>
              <w:rPr>
                <w:rFonts w:cs="Arial"/>
                <w:szCs w:val="22"/>
              </w:rPr>
              <w:t xml:space="preserve">ewton’s </w:t>
            </w:r>
            <w:r w:rsidRPr="00524EBE">
              <w:rPr>
                <w:rFonts w:cs="Arial"/>
                <w:szCs w:val="22"/>
              </w:rPr>
              <w:t>3</w:t>
            </w:r>
            <w:r w:rsidRPr="00297ADC">
              <w:rPr>
                <w:rFonts w:cs="Arial"/>
                <w:szCs w:val="22"/>
                <w:vertAlign w:val="superscript"/>
              </w:rPr>
              <w:t>rd</w:t>
            </w:r>
            <w:r>
              <w:rPr>
                <w:rFonts w:cs="Arial"/>
                <w:szCs w:val="22"/>
              </w:rPr>
              <w:t xml:space="preserve"> </w:t>
            </w:r>
            <w:r w:rsidRPr="00524EBE">
              <w:rPr>
                <w:rFonts w:cs="Arial"/>
                <w:szCs w:val="22"/>
              </w:rPr>
              <w:t>L</w:t>
            </w:r>
            <w:r>
              <w:rPr>
                <w:rFonts w:cs="Arial"/>
                <w:szCs w:val="22"/>
              </w:rPr>
              <w:t>aw</w:t>
            </w:r>
            <w:r w:rsidRPr="00524EBE">
              <w:rPr>
                <w:rFonts w:cs="Arial"/>
                <w:szCs w:val="22"/>
              </w:rPr>
              <w:t xml:space="preserve">,   </w:t>
            </w:r>
            <w:r w:rsidRPr="006B1486">
              <w:rPr>
                <w:rFonts w:cs="Arial"/>
                <w:i/>
                <w:szCs w:val="22"/>
              </w:rPr>
              <w:t>F</w:t>
            </w:r>
            <w:r>
              <w:rPr>
                <w:rFonts w:cs="Arial"/>
                <w:i/>
                <w:szCs w:val="22"/>
                <w:vertAlign w:val="subscript"/>
              </w:rPr>
              <w:t>12</w:t>
            </w:r>
            <w:r w:rsidRPr="00524EBE">
              <w:rPr>
                <w:rFonts w:cs="Arial"/>
                <w:szCs w:val="22"/>
              </w:rPr>
              <w:t xml:space="preserve"> = </w:t>
            </w:r>
            <w:r>
              <w:rPr>
                <w:rFonts w:cs="Arial"/>
                <w:szCs w:val="22"/>
              </w:rPr>
              <w:sym w:font="Symbol" w:char="F02D"/>
            </w:r>
            <w:r w:rsidRPr="006B1486">
              <w:rPr>
                <w:rFonts w:cs="Arial"/>
                <w:i/>
                <w:szCs w:val="22"/>
              </w:rPr>
              <w:t>F</w:t>
            </w:r>
            <w:r>
              <w:rPr>
                <w:rFonts w:cs="Arial"/>
                <w:i/>
                <w:szCs w:val="22"/>
                <w:vertAlign w:val="subscript"/>
              </w:rPr>
              <w:t>21</w:t>
            </w:r>
            <w:r w:rsidRPr="00524EBE">
              <w:rPr>
                <w:rFonts w:cs="Arial"/>
                <w:szCs w:val="22"/>
              </w:rPr>
              <w:tab/>
            </w:r>
            <w:r>
              <w:rPr>
                <w:rFonts w:cs="Arial"/>
                <w:szCs w:val="22"/>
              </w:rPr>
              <w:tab/>
              <w:t>…</w:t>
            </w:r>
            <w:r w:rsidRPr="00524EBE">
              <w:rPr>
                <w:rFonts w:cs="Arial"/>
                <w:szCs w:val="22"/>
              </w:rPr>
              <w:t xml:space="preserve"> (1)</w:t>
            </w:r>
            <w:r w:rsidRPr="00524EBE">
              <w:rPr>
                <w:rFonts w:cs="Arial"/>
                <w:szCs w:val="22"/>
              </w:rPr>
              <w:tab/>
            </w:r>
            <w:r w:rsidRPr="00524EBE">
              <w:rPr>
                <w:rFonts w:cs="Arial"/>
                <w:szCs w:val="22"/>
              </w:rPr>
              <w:tab/>
            </w:r>
          </w:p>
          <w:p w14:paraId="3A04BD51" w14:textId="77777777" w:rsidR="001429F5" w:rsidRPr="00524EBE" w:rsidRDefault="001429F5" w:rsidP="007303FE">
            <w:pPr>
              <w:spacing w:line="276" w:lineRule="auto"/>
              <w:ind w:right="-13"/>
              <w:jc w:val="both"/>
              <w:rPr>
                <w:rFonts w:cs="Arial"/>
                <w:szCs w:val="22"/>
              </w:rPr>
            </w:pPr>
            <w:r w:rsidRPr="00524EBE">
              <w:rPr>
                <w:rFonts w:cs="Arial"/>
                <w:szCs w:val="22"/>
              </w:rPr>
              <w:t xml:space="preserve">Taking the time of collision to be </w:t>
            </w:r>
            <w:r w:rsidRPr="006B1486">
              <w:rPr>
                <w:rFonts w:cs="Arial"/>
                <w:i/>
                <w:szCs w:val="22"/>
              </w:rPr>
              <w:t>t</w:t>
            </w:r>
            <w:r w:rsidRPr="00524EBE">
              <w:rPr>
                <w:rFonts w:cs="Arial"/>
                <w:szCs w:val="22"/>
              </w:rPr>
              <w:t>,</w:t>
            </w:r>
          </w:p>
          <w:p w14:paraId="62DF940E" w14:textId="77777777" w:rsidR="001429F5" w:rsidRPr="00524EBE" w:rsidRDefault="001429F5" w:rsidP="007303FE">
            <w:pPr>
              <w:spacing w:line="276" w:lineRule="auto"/>
              <w:ind w:right="-13"/>
              <w:jc w:val="both"/>
              <w:rPr>
                <w:rFonts w:cs="Arial"/>
                <w:szCs w:val="22"/>
              </w:rPr>
            </w:pPr>
          </w:p>
          <w:p w14:paraId="363FCFCD" w14:textId="77777777" w:rsidR="001429F5" w:rsidRDefault="001429F5" w:rsidP="007303FE">
            <w:pPr>
              <w:spacing w:line="276" w:lineRule="auto"/>
              <w:ind w:right="-13"/>
              <w:jc w:val="both"/>
              <w:rPr>
                <w:rFonts w:cs="Arial"/>
                <w:szCs w:val="22"/>
              </w:rPr>
            </w:pPr>
            <w:r w:rsidRPr="00524EBE">
              <w:rPr>
                <w:rFonts w:cs="Arial"/>
                <w:szCs w:val="22"/>
              </w:rPr>
              <w:t>Using N</w:t>
            </w:r>
            <w:r>
              <w:rPr>
                <w:rFonts w:cs="Arial"/>
                <w:szCs w:val="22"/>
              </w:rPr>
              <w:t xml:space="preserve">ewton’s </w:t>
            </w:r>
            <w:r w:rsidRPr="00524EBE">
              <w:rPr>
                <w:rFonts w:cs="Arial"/>
                <w:szCs w:val="22"/>
              </w:rPr>
              <w:t>2</w:t>
            </w:r>
            <w:r w:rsidRPr="00297ADC">
              <w:rPr>
                <w:rFonts w:cs="Arial"/>
                <w:szCs w:val="22"/>
                <w:vertAlign w:val="superscript"/>
              </w:rPr>
              <w:t>nd</w:t>
            </w:r>
            <w:r>
              <w:rPr>
                <w:rFonts w:cs="Arial"/>
                <w:szCs w:val="22"/>
              </w:rPr>
              <w:t xml:space="preserve"> </w:t>
            </w:r>
            <w:r w:rsidRPr="00524EBE">
              <w:rPr>
                <w:rFonts w:cs="Arial"/>
                <w:szCs w:val="22"/>
              </w:rPr>
              <w:t>L</w:t>
            </w:r>
            <w:r>
              <w:rPr>
                <w:rFonts w:cs="Arial"/>
                <w:szCs w:val="22"/>
              </w:rPr>
              <w:t>aw</w:t>
            </w:r>
            <w:r w:rsidRPr="00524EBE">
              <w:rPr>
                <w:rFonts w:cs="Arial"/>
                <w:szCs w:val="22"/>
              </w:rPr>
              <w:t>, eqn (1) can be rewritten as,</w:t>
            </w:r>
          </w:p>
          <w:p w14:paraId="4913C8D5" w14:textId="77777777" w:rsidR="001429F5" w:rsidRDefault="001429F5" w:rsidP="007303FE">
            <w:pPr>
              <w:spacing w:line="276" w:lineRule="auto"/>
              <w:ind w:right="-13"/>
              <w:jc w:val="center"/>
              <w:rPr>
                <w:szCs w:val="22"/>
              </w:rPr>
            </w:pPr>
            <w:r w:rsidRPr="000E6C43">
              <w:rPr>
                <w:rFonts w:cs="Arial"/>
                <w:position w:val="-22"/>
              </w:rPr>
              <w:object w:dxaOrig="1320" w:dyaOrig="560" w14:anchorId="5309EFE9">
                <v:shape id="_x0000_i1035" type="#_x0000_t75" style="width:65.2pt;height:29.2pt" o:ole="">
                  <v:imagedata r:id="rId33" o:title=""/>
                </v:shape>
                <o:OLEObject Type="Embed" ProgID="Equation.DSMT4" ShapeID="_x0000_i1035" DrawAspect="Content" ObjectID="_1725884966" r:id="rId34"/>
              </w:object>
            </w:r>
            <w:r>
              <w:rPr>
                <w:rFonts w:cs="Arial"/>
              </w:rPr>
              <w:t xml:space="preserve">  </w:t>
            </w:r>
            <w:r>
              <w:rPr>
                <w:szCs w:val="22"/>
              </w:rPr>
              <w:t xml:space="preserve">OR   </w:t>
            </w:r>
            <w:r w:rsidRPr="004A064C">
              <w:rPr>
                <w:position w:val="-22"/>
                <w:szCs w:val="22"/>
              </w:rPr>
              <w:object w:dxaOrig="2680" w:dyaOrig="560" w14:anchorId="3F45AF03">
                <v:shape id="_x0000_i1036" type="#_x0000_t75" style="width:134.25pt;height:29.2pt" o:ole="">
                  <v:imagedata r:id="rId35" o:title=""/>
                </v:shape>
                <o:OLEObject Type="Embed" ProgID="Equation.DSMT4" ShapeID="_x0000_i1036" DrawAspect="Content" ObjectID="_1725884967" r:id="rId36"/>
              </w:object>
            </w:r>
          </w:p>
          <w:p w14:paraId="170C79A9" w14:textId="77777777" w:rsidR="001429F5" w:rsidRDefault="001429F5" w:rsidP="007303FE">
            <w:pPr>
              <w:spacing w:line="276" w:lineRule="auto"/>
              <w:ind w:right="-13"/>
              <w:jc w:val="center"/>
              <w:rPr>
                <w:szCs w:val="22"/>
              </w:rPr>
            </w:pPr>
          </w:p>
          <w:p w14:paraId="54A3F98C" w14:textId="77777777" w:rsidR="001429F5" w:rsidRDefault="001429F5" w:rsidP="007303FE">
            <w:pPr>
              <w:jc w:val="center"/>
              <w:rPr>
                <w:szCs w:val="22"/>
              </w:rPr>
            </w:pPr>
            <w:r w:rsidRPr="00DD7010">
              <w:rPr>
                <w:position w:val="-10"/>
                <w:szCs w:val="22"/>
              </w:rPr>
              <w:object w:dxaOrig="2460" w:dyaOrig="300" w14:anchorId="6F57D91C">
                <v:shape id="_x0000_i1037" type="#_x0000_t75" style="width:122.6pt;height:14.6pt" o:ole="">
                  <v:imagedata r:id="rId37" o:title=""/>
                </v:shape>
                <o:OLEObject Type="Embed" ProgID="Equation.DSMT4" ShapeID="_x0000_i1037" DrawAspect="Content" ObjectID="_1725884968" r:id="rId38"/>
              </w:object>
            </w:r>
            <w:r>
              <w:rPr>
                <w:szCs w:val="22"/>
              </w:rPr>
              <w:t xml:space="preserve">   OR      </w:t>
            </w:r>
            <w:r w:rsidRPr="00DD7010">
              <w:rPr>
                <w:position w:val="-10"/>
                <w:szCs w:val="22"/>
              </w:rPr>
              <w:object w:dxaOrig="2340" w:dyaOrig="300" w14:anchorId="1830EAE7">
                <v:shape id="_x0000_i1038" type="#_x0000_t75" style="width:118.7pt;height:14.6pt" o:ole="">
                  <v:imagedata r:id="rId39" o:title=""/>
                </v:shape>
                <o:OLEObject Type="Embed" ProgID="Equation.DSMT4" ShapeID="_x0000_i1038" DrawAspect="Content" ObjectID="_1725884969" r:id="rId40"/>
              </w:object>
            </w:r>
          </w:p>
          <w:p w14:paraId="31A94FB2" w14:textId="77777777" w:rsidR="001429F5" w:rsidRDefault="001429F5" w:rsidP="007303FE">
            <w:pPr>
              <w:rPr>
                <w:szCs w:val="22"/>
              </w:rPr>
            </w:pPr>
          </w:p>
          <w:p w14:paraId="3253CC5B" w14:textId="16A907F5" w:rsidR="001429F5" w:rsidRPr="009D7315" w:rsidRDefault="001429F5" w:rsidP="001429F5">
            <w:pPr>
              <w:tabs>
                <w:tab w:val="left" w:pos="-720"/>
              </w:tabs>
              <w:suppressAutoHyphens/>
              <w:jc w:val="both"/>
              <w:rPr>
                <w:rFonts w:cs="Arial"/>
                <w:spacing w:val="-3"/>
                <w:szCs w:val="22"/>
              </w:rPr>
            </w:pPr>
          </w:p>
        </w:tc>
        <w:tc>
          <w:tcPr>
            <w:tcW w:w="640" w:type="dxa"/>
          </w:tcPr>
          <w:p w14:paraId="75B7B714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23F77FF1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68F3F5D3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722A7F1C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635B3EBE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3E82FCAE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42246A24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0A08B322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0ACCE0D8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:rsidRPr="00505434" w14:paraId="124D84E6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26342D85" w14:textId="1FDAFFD9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lastRenderedPageBreak/>
              <w:t>7di</w:t>
            </w:r>
          </w:p>
        </w:tc>
        <w:tc>
          <w:tcPr>
            <w:tcW w:w="8663" w:type="dxa"/>
            <w:shd w:val="clear" w:color="auto" w:fill="auto"/>
          </w:tcPr>
          <w:p w14:paraId="7D8DBFF4" w14:textId="77777777" w:rsidR="001429F5" w:rsidRPr="007F7582" w:rsidRDefault="001429F5" w:rsidP="004661EF">
            <w:pPr>
              <w:jc w:val="both"/>
            </w:pPr>
            <w:r>
              <w:t>Since total momentum is conserved, when Q gains momentum (positive gradient), P loses momentum (negative gradient).</w:t>
            </w:r>
          </w:p>
          <w:p w14:paraId="420A01EE" w14:textId="77777777" w:rsidR="001429F5" w:rsidRPr="007F7582" w:rsidRDefault="001429F5" w:rsidP="004661EF">
            <w:pPr>
              <w:jc w:val="both"/>
            </w:pPr>
            <w:r w:rsidRPr="007F7582">
              <w:t>Hence, the gradients of the graphs must have opposite sign.</w:t>
            </w:r>
          </w:p>
          <w:p w14:paraId="520AA5F6" w14:textId="77777777" w:rsidR="001429F5" w:rsidRDefault="001429F5" w:rsidP="007303FE">
            <w:pPr>
              <w:jc w:val="both"/>
              <w:rPr>
                <w:rFonts w:cs="Arial"/>
              </w:rPr>
            </w:pPr>
          </w:p>
          <w:p w14:paraId="76FC0EBE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>OR</w:t>
            </w:r>
          </w:p>
          <w:p w14:paraId="3ECE88A2" w14:textId="77777777" w:rsidR="001429F5" w:rsidRPr="006C21EE" w:rsidRDefault="001429F5" w:rsidP="007303FE">
            <w:pPr>
              <w:jc w:val="both"/>
              <w:rPr>
                <w:rFonts w:cs="Arial"/>
              </w:rPr>
            </w:pPr>
            <w:r w:rsidRPr="006C21EE">
              <w:rPr>
                <w:rFonts w:cs="Arial"/>
              </w:rPr>
              <w:t>Gradient of the graph is the net force acting on the object. Since the 2 forces are action-reaction pair, hence they must be opposite direction.</w:t>
            </w:r>
          </w:p>
          <w:p w14:paraId="6AAAFD4D" w14:textId="056BECCE" w:rsidR="001429F5" w:rsidRDefault="001429F5" w:rsidP="001429F5">
            <w:pPr>
              <w:jc w:val="both"/>
              <w:rPr>
                <w:rFonts w:cs="Arial"/>
              </w:rPr>
            </w:pPr>
          </w:p>
        </w:tc>
        <w:tc>
          <w:tcPr>
            <w:tcW w:w="640" w:type="dxa"/>
          </w:tcPr>
          <w:p w14:paraId="557F5E32" w14:textId="669D14D5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1429F5" w:rsidRPr="00505434" w14:paraId="5E60443C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42F03223" w14:textId="23C04F3A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7dii</w:t>
            </w:r>
          </w:p>
        </w:tc>
        <w:tc>
          <w:tcPr>
            <w:tcW w:w="8663" w:type="dxa"/>
            <w:shd w:val="clear" w:color="auto" w:fill="auto"/>
          </w:tcPr>
          <w:p w14:paraId="13C0469A" w14:textId="5FA9E6FF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 xml:space="preserve">When there is no </w:t>
            </w:r>
            <w:r w:rsidRPr="00B040BC">
              <w:rPr>
                <w:rFonts w:cs="Arial"/>
                <w:u w:val="single"/>
              </w:rPr>
              <w:t>net</w:t>
            </w:r>
            <w:r>
              <w:rPr>
                <w:rFonts w:cs="Arial"/>
                <w:u w:val="single"/>
              </w:rPr>
              <w:t xml:space="preserve"> (or resultant)</w:t>
            </w:r>
            <w:r w:rsidRPr="00B040BC">
              <w:rPr>
                <w:rFonts w:cs="Arial"/>
                <w:u w:val="single"/>
              </w:rPr>
              <w:t xml:space="preserve"> external</w:t>
            </w:r>
            <w:r>
              <w:rPr>
                <w:rFonts w:cs="Arial"/>
              </w:rPr>
              <w:t xml:space="preserve"> force acting on the system.</w:t>
            </w:r>
          </w:p>
          <w:p w14:paraId="22106353" w14:textId="70656364" w:rsidR="001429F5" w:rsidRDefault="001429F5" w:rsidP="001429F5">
            <w:pPr>
              <w:jc w:val="both"/>
              <w:rPr>
                <w:rFonts w:cs="Arial"/>
              </w:rPr>
            </w:pPr>
          </w:p>
        </w:tc>
        <w:tc>
          <w:tcPr>
            <w:tcW w:w="640" w:type="dxa"/>
          </w:tcPr>
          <w:p w14:paraId="6755B727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1429F5" w:rsidRPr="00505434" w14:paraId="0A92EAEC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2E268F4F" w14:textId="1D54F8EB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7diii</w:t>
            </w:r>
          </w:p>
        </w:tc>
        <w:tc>
          <w:tcPr>
            <w:tcW w:w="8663" w:type="dxa"/>
            <w:shd w:val="clear" w:color="auto" w:fill="auto"/>
          </w:tcPr>
          <w:p w14:paraId="1854978D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>Total initial momentum = 20 + 16 = 36 kg m s</w:t>
            </w:r>
            <w:r>
              <w:rPr>
                <w:rFonts w:cs="Arial"/>
                <w:vertAlign w:val="superscript"/>
              </w:rPr>
              <w:t>-1</w:t>
            </w:r>
          </w:p>
          <w:p w14:paraId="0046CB80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>Total final momentum = 24 + 12 = 36 kg m s</w:t>
            </w:r>
            <w:r>
              <w:rPr>
                <w:rFonts w:cs="Arial"/>
                <w:vertAlign w:val="superscript"/>
              </w:rPr>
              <w:t>-1</w:t>
            </w:r>
          </w:p>
          <w:p w14:paraId="36F9A7B8" w14:textId="77777777" w:rsidR="001429F5" w:rsidRDefault="001429F5" w:rsidP="007303FE">
            <w:pPr>
              <w:jc w:val="both"/>
              <w:rPr>
                <w:rFonts w:cs="Arial"/>
              </w:rPr>
            </w:pPr>
          </w:p>
          <w:p w14:paraId="22A41CDB" w14:textId="77777777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>Total momentum is conserved.</w:t>
            </w:r>
          </w:p>
          <w:p w14:paraId="07807305" w14:textId="616A32C8" w:rsidR="001429F5" w:rsidRPr="00885409" w:rsidRDefault="001429F5" w:rsidP="001429F5">
            <w:pPr>
              <w:jc w:val="both"/>
              <w:rPr>
                <w:rFonts w:cs="Arial"/>
              </w:rPr>
            </w:pPr>
          </w:p>
        </w:tc>
        <w:tc>
          <w:tcPr>
            <w:tcW w:w="640" w:type="dxa"/>
          </w:tcPr>
          <w:p w14:paraId="74D0D547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:rsidRPr="00505434" w14:paraId="326E2E56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414B2964" w14:textId="6802783F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7div</w:t>
            </w:r>
          </w:p>
        </w:tc>
        <w:tc>
          <w:tcPr>
            <w:tcW w:w="8663" w:type="dxa"/>
            <w:shd w:val="clear" w:color="auto" w:fill="auto"/>
          </w:tcPr>
          <w:p w14:paraId="7B7FAA01" w14:textId="77777777" w:rsidR="001429F5" w:rsidRPr="000B646A" w:rsidRDefault="001429F5" w:rsidP="007303FE">
            <w:pPr>
              <w:rPr>
                <w:rFonts w:cs="Arial"/>
              </w:rPr>
            </w:pPr>
            <w:r w:rsidRPr="000B646A">
              <w:rPr>
                <w:rFonts w:cs="Arial"/>
              </w:rPr>
              <w:t xml:space="preserve">Force acting on </w:t>
            </w:r>
            <w:r>
              <w:rPr>
                <w:rFonts w:cs="Arial"/>
              </w:rPr>
              <w:t>body P</w:t>
            </w:r>
            <w:r w:rsidRPr="000B646A">
              <w:rPr>
                <w:rFonts w:cs="Arial"/>
              </w:rPr>
              <w:t xml:space="preserve"> = </w:t>
            </w:r>
            <w:r>
              <w:rPr>
                <w:rFonts w:cs="Arial"/>
              </w:rPr>
              <w:t>r</w:t>
            </w:r>
            <w:r w:rsidRPr="000B646A">
              <w:rPr>
                <w:rFonts w:cs="Arial"/>
              </w:rPr>
              <w:t xml:space="preserve">ate of change of momentum of </w:t>
            </w:r>
            <w:r>
              <w:rPr>
                <w:rFonts w:cs="Arial"/>
              </w:rPr>
              <w:t>body</w:t>
            </w:r>
            <w:r w:rsidRPr="000B646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P</w:t>
            </w:r>
          </w:p>
          <w:p w14:paraId="6BA9EFE8" w14:textId="29546DC8" w:rsidR="001429F5" w:rsidRPr="000B646A" w:rsidRDefault="001429F5" w:rsidP="007303FE">
            <w:pPr>
              <w:rPr>
                <w:rFonts w:cs="Arial"/>
              </w:rPr>
            </w:pPr>
            <w:r w:rsidRPr="000B646A">
              <w:rPr>
                <w:rFonts w:cs="Arial"/>
              </w:rPr>
              <w:t xml:space="preserve">                                       =  </w:t>
            </w:r>
            <w:r w:rsidRPr="002F7D16">
              <w:rPr>
                <w:rFonts w:cs="Arial"/>
                <w:position w:val="-28"/>
              </w:rPr>
              <w:object w:dxaOrig="1920" w:dyaOrig="660" w14:anchorId="1578F1DA">
                <v:shape id="_x0000_i1039" type="#_x0000_t75" style="width:99.25pt;height:32.1pt" o:ole="">
                  <v:imagedata r:id="rId41" o:title=""/>
                </v:shape>
                <o:OLEObject Type="Embed" ProgID="Equation.DSMT4" ShapeID="_x0000_i1039" DrawAspect="Content" ObjectID="_1725884970" r:id="rId42"/>
              </w:object>
            </w:r>
          </w:p>
          <w:p w14:paraId="716587BF" w14:textId="2345998C" w:rsidR="001429F5" w:rsidRPr="000B646A" w:rsidRDefault="001429F5" w:rsidP="007303FE">
            <w:pPr>
              <w:rPr>
                <w:rFonts w:cs="Arial"/>
              </w:rPr>
            </w:pPr>
            <w:r w:rsidRPr="000B646A">
              <w:rPr>
                <w:rFonts w:cs="Arial"/>
              </w:rPr>
              <w:t xml:space="preserve">                                       =</w:t>
            </w:r>
            <w:r>
              <w:rPr>
                <w:rFonts w:cs="Arial"/>
              </w:rPr>
              <w:t xml:space="preserve"> −</w:t>
            </w:r>
            <w:r w:rsidRPr="000B646A">
              <w:rPr>
                <w:rFonts w:cs="Arial"/>
              </w:rPr>
              <w:t>26</w:t>
            </w:r>
            <w:r>
              <w:rPr>
                <w:rFonts w:cs="Arial"/>
              </w:rPr>
              <w:t>.</w:t>
            </w:r>
            <w:r w:rsidRPr="000B646A">
              <w:rPr>
                <w:rFonts w:cs="Arial"/>
              </w:rPr>
              <w:t>7 N</w:t>
            </w:r>
            <w:r>
              <w:rPr>
                <w:rFonts w:cs="Arial"/>
              </w:rPr>
              <w:t xml:space="preserve"> = −</w:t>
            </w:r>
            <w:r w:rsidRPr="006C21EE">
              <w:rPr>
                <w:rFonts w:cs="Arial"/>
              </w:rPr>
              <w:t>27 N</w:t>
            </w:r>
          </w:p>
          <w:p w14:paraId="5F159CF3" w14:textId="77777777" w:rsidR="001429F5" w:rsidRDefault="001429F5" w:rsidP="007303FE">
            <w:pPr>
              <w:jc w:val="both"/>
              <w:rPr>
                <w:rFonts w:cs="Arial"/>
              </w:rPr>
            </w:pPr>
          </w:p>
          <w:p w14:paraId="5B330C23" w14:textId="754D56E9" w:rsidR="001429F5" w:rsidRDefault="001429F5" w:rsidP="007303FE">
            <w:pPr>
              <w:jc w:val="both"/>
              <w:rPr>
                <w:rFonts w:cs="Arial"/>
              </w:rPr>
            </w:pPr>
            <w:r>
              <w:rPr>
                <w:rFonts w:cs="Arial"/>
              </w:rPr>
              <w:t xml:space="preserve">Magnitude of force = </w:t>
            </w:r>
            <w:r w:rsidRPr="006C21EE">
              <w:rPr>
                <w:rFonts w:cs="Arial"/>
              </w:rPr>
              <w:t>27</w:t>
            </w:r>
            <w:r>
              <w:rPr>
                <w:rFonts w:cs="Arial"/>
              </w:rPr>
              <w:t xml:space="preserve"> N</w:t>
            </w:r>
          </w:p>
          <w:p w14:paraId="0BFA8806" w14:textId="594C30B7" w:rsidR="001429F5" w:rsidRDefault="001429F5" w:rsidP="001429F5">
            <w:pPr>
              <w:jc w:val="both"/>
              <w:rPr>
                <w:rFonts w:cs="Arial"/>
              </w:rPr>
            </w:pPr>
          </w:p>
        </w:tc>
        <w:tc>
          <w:tcPr>
            <w:tcW w:w="640" w:type="dxa"/>
          </w:tcPr>
          <w:p w14:paraId="4BA407C9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6ECB94F1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131DC31C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77D2CFD4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6D7BDCDE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43D51D5F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61D48E91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:rsidRPr="00505434" w14:paraId="3798A921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47F47507" w14:textId="47441A0B" w:rsidR="001429F5" w:rsidRPr="00D36F2D" w:rsidRDefault="001429F5" w:rsidP="007303FE">
            <w:pPr>
              <w:rPr>
                <w:rFonts w:cs="Arial"/>
                <w:b/>
                <w:szCs w:val="22"/>
              </w:rPr>
            </w:pPr>
            <w:r w:rsidRPr="00D36F2D">
              <w:rPr>
                <w:rFonts w:cs="Arial"/>
                <w:b/>
                <w:szCs w:val="22"/>
              </w:rPr>
              <w:t>7dv</w:t>
            </w:r>
          </w:p>
        </w:tc>
        <w:tc>
          <w:tcPr>
            <w:tcW w:w="8663" w:type="dxa"/>
            <w:shd w:val="clear" w:color="auto" w:fill="auto"/>
          </w:tcPr>
          <w:p w14:paraId="083A7AF1" w14:textId="30E342F4" w:rsidR="001429F5" w:rsidRPr="00D36F2D" w:rsidRDefault="001429F5" w:rsidP="007303FE">
            <w:pPr>
              <w:rPr>
                <w:rFonts w:cs="Arial"/>
              </w:rPr>
            </w:pPr>
            <w:r w:rsidRPr="00D36F2D">
              <w:rPr>
                <w:rFonts w:cs="Arial"/>
              </w:rPr>
              <w:t xml:space="preserve">Impulse = </w:t>
            </w:r>
            <w:r w:rsidRPr="00D36F2D">
              <w:rPr>
                <w:rFonts w:cs="Arial"/>
                <w:i/>
                <w:iCs/>
              </w:rPr>
              <w:t>F t =</w:t>
            </w:r>
            <w:r w:rsidRPr="00D36F2D">
              <w:rPr>
                <w:rFonts w:cs="Arial"/>
              </w:rPr>
              <w:t xml:space="preserve"> 26.7 × 150 × 10</w:t>
            </w:r>
            <w:r w:rsidRPr="00D36F2D">
              <w:rPr>
                <w:rFonts w:cs="Arial"/>
                <w:vertAlign w:val="superscript"/>
              </w:rPr>
              <w:t>-3</w:t>
            </w:r>
            <w:r w:rsidRPr="00D36F2D">
              <w:rPr>
                <w:rFonts w:cs="Arial"/>
              </w:rPr>
              <w:t xml:space="preserve"> = 4.0 N s</w:t>
            </w:r>
          </w:p>
          <w:p w14:paraId="468B2A85" w14:textId="77777777" w:rsidR="001429F5" w:rsidRPr="00D36F2D" w:rsidRDefault="001429F5" w:rsidP="007303FE">
            <w:pPr>
              <w:rPr>
                <w:rFonts w:cs="Arial"/>
              </w:rPr>
            </w:pPr>
            <w:r w:rsidRPr="00D36F2D">
              <w:rPr>
                <w:rFonts w:cs="Arial"/>
              </w:rPr>
              <w:t>OR</w:t>
            </w:r>
          </w:p>
          <w:p w14:paraId="63EB0848" w14:textId="77777777" w:rsidR="001429F5" w:rsidRPr="00D36F2D" w:rsidRDefault="001429F5" w:rsidP="007303FE">
            <w:pPr>
              <w:rPr>
                <w:rFonts w:cs="Arial"/>
              </w:rPr>
            </w:pPr>
            <w:r w:rsidRPr="00D36F2D">
              <w:rPr>
                <w:rFonts w:cs="Arial"/>
              </w:rPr>
              <w:t xml:space="preserve">Impulse = change in momentum = 24 – 20 = 4.0 N s </w:t>
            </w:r>
          </w:p>
          <w:p w14:paraId="4AA99570" w14:textId="5C9A6313" w:rsidR="001429F5" w:rsidRPr="00D36F2D" w:rsidRDefault="001429F5" w:rsidP="001429F5">
            <w:pPr>
              <w:rPr>
                <w:rFonts w:cs="Arial"/>
              </w:rPr>
            </w:pPr>
          </w:p>
        </w:tc>
        <w:tc>
          <w:tcPr>
            <w:tcW w:w="640" w:type="dxa"/>
          </w:tcPr>
          <w:p w14:paraId="5637D950" w14:textId="77777777" w:rsidR="001429F5" w:rsidRDefault="001429F5" w:rsidP="007303FE">
            <w:pPr>
              <w:rPr>
                <w:rFonts w:cs="Arial"/>
                <w:szCs w:val="22"/>
              </w:rPr>
            </w:pPr>
            <w:r w:rsidRPr="00D36F2D">
              <w:rPr>
                <w:rFonts w:cs="Arial"/>
                <w:szCs w:val="22"/>
              </w:rPr>
              <w:t>A1</w:t>
            </w:r>
          </w:p>
        </w:tc>
      </w:tr>
      <w:tr w:rsidR="001429F5" w:rsidRPr="00505434" w14:paraId="45615591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769D335F" w14:textId="363DA434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7dvi</w:t>
            </w:r>
          </w:p>
        </w:tc>
        <w:tc>
          <w:tcPr>
            <w:tcW w:w="8663" w:type="dxa"/>
            <w:shd w:val="clear" w:color="auto" w:fill="auto"/>
          </w:tcPr>
          <w:p w14:paraId="07C8C24B" w14:textId="77777777" w:rsidR="001429F5" w:rsidRDefault="001429F5" w:rsidP="007303FE">
            <w:pPr>
              <w:jc w:val="both"/>
              <w:rPr>
                <w:rFonts w:cs="Arial"/>
                <w:szCs w:val="22"/>
              </w:rPr>
            </w:pPr>
            <w:r w:rsidRPr="00EE0C7C">
              <w:rPr>
                <w:rFonts w:cs="Arial"/>
                <w:szCs w:val="22"/>
              </w:rPr>
              <w:t xml:space="preserve">Relative speed of approach = </w:t>
            </w:r>
            <w:r w:rsidRPr="00EE0C7C">
              <w:rPr>
                <w:rFonts w:cs="Arial"/>
                <w:position w:val="-24"/>
                <w:szCs w:val="22"/>
              </w:rPr>
              <w:object w:dxaOrig="3220" w:dyaOrig="620" w14:anchorId="5BE300F3">
                <v:shape id="_x0000_i1040" type="#_x0000_t75" style="width:158.6pt;height:31.15pt" o:ole="">
                  <v:imagedata r:id="rId43" o:title=""/>
                </v:shape>
                <o:OLEObject Type="Embed" ProgID="Equation.DSMT4" ShapeID="_x0000_i1040" DrawAspect="Content" ObjectID="_1725884971" r:id="rId44"/>
              </w:object>
            </w:r>
          </w:p>
          <w:p w14:paraId="3BD2779C" w14:textId="77777777" w:rsidR="001429F5" w:rsidRPr="00EE0C7C" w:rsidRDefault="001429F5" w:rsidP="007303FE">
            <w:pPr>
              <w:jc w:val="both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 xml:space="preserve">Relative speed of separation = </w:t>
            </w:r>
            <w:r w:rsidRPr="00EE0C7C">
              <w:rPr>
                <w:rFonts w:cs="Arial"/>
                <w:position w:val="-24"/>
                <w:szCs w:val="22"/>
              </w:rPr>
              <w:object w:dxaOrig="3019" w:dyaOrig="620" w14:anchorId="2EA8526E">
                <v:shape id="_x0000_i1041" type="#_x0000_t75" style="width:151.8pt;height:31.15pt" o:ole="">
                  <v:imagedata r:id="rId45" o:title=""/>
                </v:shape>
                <o:OLEObject Type="Embed" ProgID="Equation.DSMT4" ShapeID="_x0000_i1041" DrawAspect="Content" ObjectID="_1725884972" r:id="rId46"/>
              </w:object>
            </w:r>
          </w:p>
          <w:p w14:paraId="144376A3" w14:textId="77777777" w:rsidR="001429F5" w:rsidRDefault="001429F5" w:rsidP="007303FE">
            <w:pPr>
              <w:jc w:val="both"/>
              <w:rPr>
                <w:rFonts w:cs="Arial"/>
                <w:color w:val="FF0000"/>
                <w:szCs w:val="22"/>
              </w:rPr>
            </w:pPr>
          </w:p>
          <w:p w14:paraId="0A23DEE2" w14:textId="6C54C1D7" w:rsidR="001429F5" w:rsidRPr="00317806" w:rsidRDefault="001429F5" w:rsidP="001429F5">
            <w:pPr>
              <w:rPr>
                <w:rFonts w:cs="Arial"/>
              </w:rPr>
            </w:pPr>
            <w:r>
              <w:rPr>
                <w:rFonts w:cs="Arial"/>
              </w:rPr>
              <w:t xml:space="preserve">RSS is not equal to RSA, and RSS is zero, so the collision is </w:t>
            </w:r>
            <w:r w:rsidRPr="00EE0C7C">
              <w:rPr>
                <w:rFonts w:cs="Arial"/>
                <w:u w:val="single"/>
              </w:rPr>
              <w:t>perfectly i</w:t>
            </w:r>
            <w:r w:rsidRPr="00885409">
              <w:rPr>
                <w:rFonts w:cs="Arial"/>
                <w:u w:val="single"/>
              </w:rPr>
              <w:t>nelastic</w:t>
            </w:r>
            <w:r>
              <w:rPr>
                <w:rFonts w:cs="Arial"/>
              </w:rPr>
              <w:t>.</w:t>
            </w:r>
          </w:p>
        </w:tc>
        <w:tc>
          <w:tcPr>
            <w:tcW w:w="640" w:type="dxa"/>
          </w:tcPr>
          <w:p w14:paraId="772A3FDE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2AE114AC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17E2C90D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7247C4E5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465988D7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73E37F7D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1A246C83" w14:textId="53E47698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0263AFF1" w14:textId="77777777" w:rsidR="001429F5" w:rsidRDefault="001429F5" w:rsidP="007303FE">
            <w:pPr>
              <w:rPr>
                <w:rFonts w:cs="Arial"/>
                <w:szCs w:val="22"/>
              </w:rPr>
            </w:pPr>
          </w:p>
        </w:tc>
      </w:tr>
      <w:tr w:rsidR="001429F5" w:rsidRPr="00ED1974" w14:paraId="48E5A5EB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47BA97D5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8a</w:t>
            </w:r>
          </w:p>
        </w:tc>
        <w:tc>
          <w:tcPr>
            <w:tcW w:w="8663" w:type="dxa"/>
            <w:shd w:val="clear" w:color="auto" w:fill="auto"/>
          </w:tcPr>
          <w:p w14:paraId="77E751DF" w14:textId="10400C5B" w:rsidR="001429F5" w:rsidRDefault="001429F5" w:rsidP="00080DD4">
            <w:pPr>
              <w:autoSpaceDE w:val="0"/>
              <w:autoSpaceDN w:val="0"/>
              <w:adjustRightInd w:val="0"/>
              <w:jc w:val="both"/>
              <w:rPr>
                <w:rFonts w:cs="Arial"/>
                <w:szCs w:val="22"/>
                <w:u w:val="single"/>
                <w:lang w:eastAsia="zh-CN"/>
              </w:rPr>
            </w:pPr>
            <w:r>
              <w:rPr>
                <w:rFonts w:cs="Arial"/>
                <w:szCs w:val="22"/>
                <w:u w:val="single"/>
                <w:lang w:eastAsia="zh-CN"/>
              </w:rPr>
              <w:t>M</w:t>
            </w:r>
            <w:r w:rsidRPr="003B3A21">
              <w:rPr>
                <w:rFonts w:cs="Arial"/>
                <w:szCs w:val="22"/>
                <w:u w:val="single"/>
                <w:lang w:eastAsia="zh-CN"/>
              </w:rPr>
              <w:t>ost</w:t>
            </w:r>
            <w:r w:rsidRPr="003B3A21">
              <w:rPr>
                <w:rFonts w:cs="Arial"/>
                <w:szCs w:val="22"/>
                <w:lang w:eastAsia="zh-CN"/>
              </w:rPr>
              <w:t xml:space="preserve"> α-particles</w:t>
            </w:r>
            <w:r>
              <w:rPr>
                <w:rFonts w:cs="Arial"/>
                <w:szCs w:val="22"/>
                <w:lang w:eastAsia="zh-CN"/>
              </w:rPr>
              <w:t xml:space="preserve"> </w:t>
            </w:r>
            <w:r w:rsidRPr="006A58AE">
              <w:rPr>
                <w:rFonts w:cs="Arial"/>
                <w:szCs w:val="22"/>
                <w:u w:val="single"/>
                <w:lang w:eastAsia="zh-CN"/>
              </w:rPr>
              <w:t>have little or no deflection</w:t>
            </w:r>
            <w:r>
              <w:rPr>
                <w:rFonts w:cs="Arial"/>
                <w:szCs w:val="22"/>
                <w:u w:val="single"/>
                <w:lang w:eastAsia="zh-CN"/>
              </w:rPr>
              <w:t>.</w:t>
            </w:r>
          </w:p>
          <w:p w14:paraId="0426B0AA" w14:textId="77777777" w:rsidR="001429F5" w:rsidRPr="003B3A21" w:rsidRDefault="001429F5" w:rsidP="00080DD4">
            <w:pPr>
              <w:autoSpaceDE w:val="0"/>
              <w:autoSpaceDN w:val="0"/>
              <w:adjustRightInd w:val="0"/>
              <w:jc w:val="both"/>
              <w:rPr>
                <w:rFonts w:cs="Arial"/>
                <w:lang w:val="en-GB"/>
              </w:rPr>
            </w:pPr>
          </w:p>
          <w:p w14:paraId="35EF8DCE" w14:textId="4233C18F" w:rsidR="001429F5" w:rsidRPr="003B3A21" w:rsidRDefault="001429F5" w:rsidP="003B3A21">
            <w:pPr>
              <w:autoSpaceDE w:val="0"/>
              <w:autoSpaceDN w:val="0"/>
              <w:adjustRightInd w:val="0"/>
              <w:rPr>
                <w:rFonts w:cs="Arial"/>
                <w:lang w:val="en-GB"/>
              </w:rPr>
            </w:pPr>
            <w:r>
              <w:rPr>
                <w:rFonts w:cs="Arial"/>
                <w:szCs w:val="22"/>
                <w:u w:val="single"/>
                <w:lang w:eastAsia="zh-CN"/>
              </w:rPr>
              <w:t xml:space="preserve">A </w:t>
            </w:r>
            <w:r w:rsidRPr="003B3A21">
              <w:rPr>
                <w:rFonts w:cs="Arial"/>
                <w:szCs w:val="22"/>
                <w:u w:val="single"/>
                <w:lang w:eastAsia="zh-CN"/>
              </w:rPr>
              <w:t>small fraction</w:t>
            </w:r>
            <w:r w:rsidRPr="003B3A21">
              <w:rPr>
                <w:rFonts w:cs="Arial"/>
                <w:szCs w:val="22"/>
                <w:lang w:eastAsia="zh-CN"/>
              </w:rPr>
              <w:t xml:space="preserve"> of α-particles </w:t>
            </w:r>
            <w:r w:rsidRPr="006A58AE">
              <w:rPr>
                <w:rFonts w:cs="Arial"/>
                <w:szCs w:val="22"/>
                <w:u w:val="single"/>
              </w:rPr>
              <w:t>deviated through small angle</w:t>
            </w:r>
            <w:r>
              <w:rPr>
                <w:rFonts w:cs="Arial"/>
                <w:szCs w:val="22"/>
              </w:rPr>
              <w:t xml:space="preserve"> (</w:t>
            </w:r>
            <w:r w:rsidRPr="009743DB">
              <w:rPr>
                <w:rFonts w:cs="Arial"/>
                <w:szCs w:val="22"/>
              </w:rPr>
              <w:t xml:space="preserve">more than </w:t>
            </w:r>
            <w:r>
              <w:rPr>
                <w:rFonts w:cs="Arial"/>
                <w:szCs w:val="22"/>
              </w:rPr>
              <w:t xml:space="preserve">about </w:t>
            </w:r>
            <w:r w:rsidRPr="009743DB">
              <w:rPr>
                <w:rFonts w:cs="Arial"/>
                <w:szCs w:val="22"/>
              </w:rPr>
              <w:t>10</w:t>
            </w:r>
            <w:r>
              <w:rPr>
                <w:rFonts w:cs="Arial"/>
                <w:szCs w:val="22"/>
              </w:rPr>
              <w:t xml:space="preserve">°), and </w:t>
            </w:r>
            <w:r w:rsidRPr="006A58AE">
              <w:rPr>
                <w:rFonts w:cs="Arial"/>
                <w:szCs w:val="22"/>
                <w:u w:val="single"/>
              </w:rPr>
              <w:t>a very small fraction</w:t>
            </w:r>
            <w:r>
              <w:rPr>
                <w:rFonts w:cs="Arial"/>
                <w:szCs w:val="22"/>
              </w:rPr>
              <w:t xml:space="preserve"> deviated through </w:t>
            </w:r>
            <w:r w:rsidRPr="006A58AE">
              <w:rPr>
                <w:rFonts w:cs="Arial"/>
                <w:szCs w:val="22"/>
                <w:u w:val="single"/>
              </w:rPr>
              <w:t>large angle more than 90°.</w:t>
            </w:r>
            <w:r w:rsidRPr="009743DB">
              <w:rPr>
                <w:rFonts w:cs="Arial"/>
                <w:szCs w:val="22"/>
              </w:rPr>
              <w:t xml:space="preserve">  </w:t>
            </w:r>
          </w:p>
          <w:p w14:paraId="0202ABC2" w14:textId="7EA6795C" w:rsidR="001429F5" w:rsidRPr="00080DD4" w:rsidRDefault="001429F5" w:rsidP="00080DD4">
            <w:pPr>
              <w:autoSpaceDE w:val="0"/>
              <w:autoSpaceDN w:val="0"/>
              <w:adjustRightInd w:val="0"/>
              <w:jc w:val="both"/>
              <w:rPr>
                <w:rFonts w:cs="Arial"/>
                <w:i/>
                <w:iCs/>
                <w:highlight w:val="yellow"/>
              </w:rPr>
            </w:pPr>
          </w:p>
        </w:tc>
        <w:tc>
          <w:tcPr>
            <w:tcW w:w="640" w:type="dxa"/>
          </w:tcPr>
          <w:p w14:paraId="4F4C26CC" w14:textId="032D3692" w:rsidR="001429F5" w:rsidRDefault="001429F5" w:rsidP="007303FE">
            <w:pPr>
              <w:rPr>
                <w:rFonts w:cs="Arial"/>
                <w:szCs w:val="22"/>
              </w:rPr>
            </w:pPr>
            <w:r w:rsidRPr="00ED1974">
              <w:rPr>
                <w:rFonts w:cs="Arial"/>
                <w:szCs w:val="22"/>
              </w:rPr>
              <w:t>A1</w:t>
            </w:r>
          </w:p>
          <w:p w14:paraId="789333B6" w14:textId="77777777" w:rsidR="001429F5" w:rsidRPr="00ED1974" w:rsidRDefault="001429F5" w:rsidP="007303FE">
            <w:pPr>
              <w:rPr>
                <w:rFonts w:cs="Arial"/>
                <w:szCs w:val="22"/>
              </w:rPr>
            </w:pPr>
          </w:p>
          <w:p w14:paraId="1A76569E" w14:textId="77777777" w:rsidR="001429F5" w:rsidRPr="00ED1974" w:rsidRDefault="001429F5" w:rsidP="007303FE">
            <w:pPr>
              <w:rPr>
                <w:rFonts w:cs="Arial"/>
                <w:szCs w:val="22"/>
              </w:rPr>
            </w:pPr>
            <w:r w:rsidRPr="00ED1974">
              <w:rPr>
                <w:rFonts w:cs="Arial"/>
                <w:szCs w:val="22"/>
              </w:rPr>
              <w:t>A1</w:t>
            </w:r>
          </w:p>
        </w:tc>
      </w:tr>
      <w:tr w:rsidR="001429F5" w:rsidRPr="00ED1974" w14:paraId="5FC19EFA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2D1AFCE4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8b</w:t>
            </w:r>
          </w:p>
        </w:tc>
        <w:tc>
          <w:tcPr>
            <w:tcW w:w="8663" w:type="dxa"/>
            <w:shd w:val="clear" w:color="auto" w:fill="auto"/>
          </w:tcPr>
          <w:p w14:paraId="3932D9FB" w14:textId="77777777" w:rsidR="001429F5" w:rsidRPr="00C831AC" w:rsidRDefault="001429F5" w:rsidP="00871600">
            <w:pPr>
              <w:autoSpaceDE w:val="0"/>
              <w:autoSpaceDN w:val="0"/>
              <w:adjustRightInd w:val="0"/>
              <w:jc w:val="both"/>
              <w:rPr>
                <w:rFonts w:cs="Arial"/>
                <w:u w:val="single"/>
              </w:rPr>
            </w:pPr>
            <w:r w:rsidRPr="00C831AC">
              <w:rPr>
                <w:rFonts w:cs="Arial"/>
                <w:b/>
                <w:bCs/>
                <w:szCs w:val="22"/>
              </w:rPr>
              <w:t xml:space="preserve">Nuclear Fission </w:t>
            </w:r>
            <w:r w:rsidRPr="00C831AC">
              <w:rPr>
                <w:rFonts w:cs="Arial"/>
                <w:szCs w:val="22"/>
              </w:rPr>
              <w:t xml:space="preserve">is the splitting of a nucleus of high nucleon number into two smaller nuclei of </w:t>
            </w:r>
            <w:r w:rsidRPr="00C831AC">
              <w:rPr>
                <w:rFonts w:cs="Arial"/>
                <w:szCs w:val="22"/>
                <w:u w:val="single"/>
              </w:rPr>
              <w:t>approximately equal</w:t>
            </w:r>
            <w:r w:rsidRPr="00C831AC">
              <w:rPr>
                <w:rFonts w:cs="Arial"/>
                <w:szCs w:val="22"/>
              </w:rPr>
              <w:t xml:space="preserve"> mass with the release of energy and </w:t>
            </w:r>
            <w:r w:rsidRPr="00C831AC">
              <w:rPr>
                <w:rFonts w:cs="Arial"/>
                <w:szCs w:val="22"/>
                <w:u w:val="single"/>
              </w:rPr>
              <w:t>neutrons</w:t>
            </w:r>
            <w:r w:rsidRPr="00C831AC">
              <w:rPr>
                <w:rFonts w:cs="Arial"/>
                <w:szCs w:val="22"/>
              </w:rPr>
              <w:t>.</w:t>
            </w:r>
          </w:p>
          <w:p w14:paraId="6C6EDB53" w14:textId="538ABDF3" w:rsidR="001429F5" w:rsidRPr="00080DD4" w:rsidRDefault="001429F5" w:rsidP="007303FE">
            <w:pPr>
              <w:autoSpaceDE w:val="0"/>
              <w:autoSpaceDN w:val="0"/>
              <w:adjustRightInd w:val="0"/>
              <w:jc w:val="both"/>
              <w:rPr>
                <w:rFonts w:cs="Arial"/>
                <w:i/>
                <w:iCs/>
              </w:rPr>
            </w:pPr>
          </w:p>
        </w:tc>
        <w:tc>
          <w:tcPr>
            <w:tcW w:w="640" w:type="dxa"/>
          </w:tcPr>
          <w:p w14:paraId="17277509" w14:textId="77777777" w:rsidR="001429F5" w:rsidRPr="00ED1974" w:rsidRDefault="001429F5" w:rsidP="007303FE">
            <w:pPr>
              <w:rPr>
                <w:rFonts w:cs="Arial"/>
                <w:szCs w:val="22"/>
              </w:rPr>
            </w:pPr>
            <w:r w:rsidRPr="00ED1974">
              <w:rPr>
                <w:rFonts w:cs="Arial"/>
                <w:szCs w:val="22"/>
              </w:rPr>
              <w:t>A1</w:t>
            </w:r>
          </w:p>
        </w:tc>
      </w:tr>
      <w:tr w:rsidR="001429F5" w:rsidRPr="00ED1974" w14:paraId="02170D71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21FCCC51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8ci</w:t>
            </w:r>
          </w:p>
        </w:tc>
        <w:tc>
          <w:tcPr>
            <w:tcW w:w="8663" w:type="dxa"/>
            <w:shd w:val="clear" w:color="auto" w:fill="auto"/>
          </w:tcPr>
          <w:p w14:paraId="7A36FDB0" w14:textId="77777777" w:rsidR="001429F5" w:rsidRDefault="001429F5" w:rsidP="007303FE">
            <w:pPr>
              <w:autoSpaceDE w:val="0"/>
              <w:autoSpaceDN w:val="0"/>
              <w:adjustRightInd w:val="0"/>
              <w:jc w:val="both"/>
              <w:rPr>
                <w:rFonts w:cs="Arial"/>
              </w:rPr>
            </w:pPr>
            <w:r>
              <w:rPr>
                <w:rFonts w:cs="Arial"/>
              </w:rPr>
              <w:t>Mass defect</w:t>
            </w:r>
          </w:p>
          <w:p w14:paraId="2AAF46F8" w14:textId="77777777" w:rsidR="001429F5" w:rsidRPr="00340462" w:rsidRDefault="001429F5" w:rsidP="007303FE">
            <w:pPr>
              <w:autoSpaceDE w:val="0"/>
              <w:autoSpaceDN w:val="0"/>
              <w:adjustRightInd w:val="0"/>
              <w:jc w:val="both"/>
              <w:rPr>
                <w:rFonts w:cs="Arial"/>
                <w:i/>
                <w:iCs/>
              </w:rPr>
            </w:pPr>
            <w:r>
              <w:rPr>
                <w:rFonts w:cs="Arial"/>
              </w:rPr>
              <w:t>= [7(1.007276) + 7(1.008664)]</w:t>
            </w:r>
            <w:r>
              <w:rPr>
                <w:rFonts w:cs="Arial"/>
                <w:i/>
                <w:iCs/>
              </w:rPr>
              <w:t>u</w:t>
            </w:r>
            <w:r>
              <w:rPr>
                <w:rFonts w:cs="Arial"/>
              </w:rPr>
              <w:t xml:space="preserve"> – 14.007525</w:t>
            </w:r>
            <w:r>
              <w:rPr>
                <w:rFonts w:cs="Arial"/>
                <w:i/>
                <w:iCs/>
              </w:rPr>
              <w:t>u</w:t>
            </w:r>
          </w:p>
          <w:p w14:paraId="21425FA7" w14:textId="77777777" w:rsidR="001429F5" w:rsidRPr="00340462" w:rsidRDefault="001429F5" w:rsidP="007303FE">
            <w:pPr>
              <w:autoSpaceDE w:val="0"/>
              <w:autoSpaceDN w:val="0"/>
              <w:adjustRightInd w:val="0"/>
              <w:rPr>
                <w:rFonts w:cs="Arial"/>
                <w:i/>
                <w:iCs/>
              </w:rPr>
            </w:pPr>
            <w:r>
              <w:rPr>
                <w:rFonts w:cs="Arial"/>
              </w:rPr>
              <w:t>= 0.104055</w:t>
            </w:r>
            <w:r>
              <w:rPr>
                <w:rFonts w:cs="Arial"/>
                <w:i/>
                <w:iCs/>
              </w:rPr>
              <w:t>u</w:t>
            </w:r>
          </w:p>
          <w:p w14:paraId="0A5C4F0E" w14:textId="7777777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12518735" w14:textId="7777777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</w:rPr>
              <w:t>Binding energy</w:t>
            </w:r>
          </w:p>
          <w:p w14:paraId="5CBCBBCB" w14:textId="7777777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</w:rPr>
              <w:t xml:space="preserve">= mass defect x </w:t>
            </w:r>
            <w:r>
              <w:rPr>
                <w:rFonts w:cs="Arial"/>
                <w:i/>
                <w:iCs/>
              </w:rPr>
              <w:t>c</w:t>
            </w:r>
            <w:r w:rsidRPr="00340462">
              <w:rPr>
                <w:rFonts w:cs="Arial"/>
                <w:i/>
                <w:iCs/>
                <w:vertAlign w:val="superscript"/>
              </w:rPr>
              <w:t>2</w:t>
            </w:r>
          </w:p>
          <w:p w14:paraId="4F7D35C9" w14:textId="77777777" w:rsidR="001429F5" w:rsidRPr="00340462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</w:rPr>
              <w:t>= 0.104055</w:t>
            </w:r>
            <w:r>
              <w:rPr>
                <w:rFonts w:cs="Arial"/>
                <w:i/>
                <w:iCs/>
              </w:rPr>
              <w:t>u</w:t>
            </w:r>
            <w:r>
              <w:rPr>
                <w:rFonts w:cs="Arial"/>
              </w:rPr>
              <w:t xml:space="preserve"> x (3.00 x 10</w:t>
            </w:r>
            <w:r w:rsidRPr="00340462">
              <w:rPr>
                <w:rFonts w:cs="Arial"/>
                <w:vertAlign w:val="superscript"/>
              </w:rPr>
              <w:t>8</w:t>
            </w:r>
            <w:r>
              <w:rPr>
                <w:rFonts w:cs="Arial"/>
              </w:rPr>
              <w:t>)</w:t>
            </w:r>
            <w:r w:rsidRPr="00340462">
              <w:rPr>
                <w:rFonts w:cs="Arial"/>
                <w:vertAlign w:val="superscript"/>
              </w:rPr>
              <w:t>2</w:t>
            </w:r>
          </w:p>
          <w:p w14:paraId="11852E19" w14:textId="7777777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</w:rPr>
              <w:t>= 1.5545817 x 10</w:t>
            </w:r>
            <w:r w:rsidRPr="00340462">
              <w:rPr>
                <w:rFonts w:cs="Arial"/>
                <w:vertAlign w:val="superscript"/>
              </w:rPr>
              <w:t>-11</w:t>
            </w:r>
            <w:r>
              <w:rPr>
                <w:rFonts w:cs="Arial"/>
              </w:rPr>
              <w:t xml:space="preserve"> J</w:t>
            </w:r>
          </w:p>
          <w:p w14:paraId="3D4632E6" w14:textId="7777777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491B75C6" w14:textId="7777777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</w:rPr>
              <w:t>Binding energy per nucleon</w:t>
            </w:r>
          </w:p>
          <w:p w14:paraId="3D820D10" w14:textId="7777777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</w:rPr>
              <w:t>= Binding energy / no. of nucleons</w:t>
            </w:r>
          </w:p>
          <w:p w14:paraId="413BFA60" w14:textId="7777777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</w:rPr>
              <w:t>= 1.5545817 x 10</w:t>
            </w:r>
            <w:r w:rsidRPr="00340462">
              <w:rPr>
                <w:rFonts w:cs="Arial"/>
                <w:vertAlign w:val="superscript"/>
              </w:rPr>
              <w:t>-11</w:t>
            </w:r>
            <w:r>
              <w:rPr>
                <w:rFonts w:cs="Arial"/>
              </w:rPr>
              <w:t xml:space="preserve"> / 14</w:t>
            </w:r>
          </w:p>
          <w:p w14:paraId="35010D5E" w14:textId="7777777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</w:rPr>
              <w:t>= 1.1104155 x 10</w:t>
            </w:r>
            <w:r w:rsidRPr="00340462">
              <w:rPr>
                <w:rFonts w:cs="Arial"/>
                <w:vertAlign w:val="superscript"/>
              </w:rPr>
              <w:t>-1</w:t>
            </w:r>
            <w:r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 xml:space="preserve"> J</w:t>
            </w:r>
          </w:p>
          <w:p w14:paraId="046A967C" w14:textId="77777777" w:rsidR="001429F5" w:rsidRPr="00340462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</w:rPr>
              <w:lastRenderedPageBreak/>
              <w:t>= 1.11 x 10</w:t>
            </w:r>
            <w:r w:rsidRPr="00340462">
              <w:rPr>
                <w:rFonts w:cs="Arial"/>
                <w:vertAlign w:val="superscript"/>
              </w:rPr>
              <w:t>-1</w:t>
            </w:r>
            <w:r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 xml:space="preserve"> J</w:t>
            </w:r>
          </w:p>
          <w:p w14:paraId="362DCE76" w14:textId="0CA5F31D" w:rsidR="001429F5" w:rsidRPr="00080DD4" w:rsidRDefault="001429F5" w:rsidP="007303FE">
            <w:pPr>
              <w:autoSpaceDE w:val="0"/>
              <w:autoSpaceDN w:val="0"/>
              <w:adjustRightInd w:val="0"/>
              <w:jc w:val="both"/>
              <w:rPr>
                <w:rFonts w:cs="Arial"/>
                <w:i/>
                <w:iCs/>
              </w:rPr>
            </w:pPr>
          </w:p>
        </w:tc>
        <w:tc>
          <w:tcPr>
            <w:tcW w:w="640" w:type="dxa"/>
          </w:tcPr>
          <w:p w14:paraId="067FA557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69F6B2CD" w14:textId="77777777" w:rsidR="001429F5" w:rsidRPr="004B01D9" w:rsidRDefault="001429F5" w:rsidP="007303FE">
            <w:pPr>
              <w:rPr>
                <w:rFonts w:cs="Arial"/>
                <w:szCs w:val="22"/>
              </w:rPr>
            </w:pPr>
            <w:r w:rsidRPr="004B01D9">
              <w:rPr>
                <w:rFonts w:cs="Arial"/>
                <w:szCs w:val="22"/>
              </w:rPr>
              <w:t>C1</w:t>
            </w:r>
          </w:p>
          <w:p w14:paraId="38364527" w14:textId="77777777" w:rsidR="001429F5" w:rsidRPr="004B01D9" w:rsidRDefault="001429F5" w:rsidP="007303FE">
            <w:pPr>
              <w:rPr>
                <w:rFonts w:cs="Arial"/>
                <w:szCs w:val="22"/>
              </w:rPr>
            </w:pPr>
          </w:p>
          <w:p w14:paraId="1507CB7A" w14:textId="77777777" w:rsidR="001429F5" w:rsidRPr="004B01D9" w:rsidRDefault="001429F5" w:rsidP="007303FE">
            <w:pPr>
              <w:rPr>
                <w:rFonts w:cs="Arial"/>
                <w:szCs w:val="22"/>
              </w:rPr>
            </w:pPr>
          </w:p>
          <w:p w14:paraId="6715C6C8" w14:textId="77777777" w:rsidR="001429F5" w:rsidRPr="004B01D9" w:rsidRDefault="001429F5" w:rsidP="007303FE">
            <w:pPr>
              <w:rPr>
                <w:rFonts w:cs="Arial"/>
                <w:szCs w:val="22"/>
              </w:rPr>
            </w:pPr>
          </w:p>
          <w:p w14:paraId="4977E117" w14:textId="77777777" w:rsidR="001429F5" w:rsidRPr="004B01D9" w:rsidRDefault="001429F5" w:rsidP="007303FE">
            <w:pPr>
              <w:rPr>
                <w:rFonts w:cs="Arial"/>
                <w:szCs w:val="22"/>
              </w:rPr>
            </w:pPr>
            <w:r w:rsidRPr="004B01D9">
              <w:rPr>
                <w:rFonts w:cs="Arial"/>
                <w:szCs w:val="22"/>
              </w:rPr>
              <w:t>C1</w:t>
            </w:r>
          </w:p>
          <w:p w14:paraId="1703018E" w14:textId="77777777" w:rsidR="001429F5" w:rsidRPr="00685AAD" w:rsidRDefault="001429F5" w:rsidP="007303FE">
            <w:pPr>
              <w:rPr>
                <w:rFonts w:cs="Arial"/>
                <w:color w:val="FF0000"/>
                <w:szCs w:val="22"/>
              </w:rPr>
            </w:pPr>
          </w:p>
          <w:p w14:paraId="695F6206" w14:textId="77777777" w:rsidR="001429F5" w:rsidRPr="00685AAD" w:rsidRDefault="001429F5" w:rsidP="007303FE">
            <w:pPr>
              <w:rPr>
                <w:rFonts w:cs="Arial"/>
                <w:color w:val="FF0000"/>
                <w:szCs w:val="22"/>
              </w:rPr>
            </w:pPr>
          </w:p>
          <w:p w14:paraId="0B407E4A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443984E5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6DAC1EE1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7F2987D5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774CFE5F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5FC7766D" w14:textId="77777777" w:rsidR="001429F5" w:rsidRPr="00ED1974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lastRenderedPageBreak/>
              <w:t>A1</w:t>
            </w:r>
          </w:p>
        </w:tc>
      </w:tr>
      <w:tr w:rsidR="001429F5" w:rsidRPr="00ED1974" w14:paraId="4072F424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496B535C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lastRenderedPageBreak/>
              <w:t>8cii</w:t>
            </w:r>
          </w:p>
        </w:tc>
        <w:tc>
          <w:tcPr>
            <w:tcW w:w="8663" w:type="dxa"/>
            <w:shd w:val="clear" w:color="auto" w:fill="auto"/>
          </w:tcPr>
          <w:p w14:paraId="3569C9D1" w14:textId="29FDB719" w:rsidR="001429F5" w:rsidRPr="00ED1974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 w:rsidRPr="00ED1974">
              <w:rPr>
                <w:rFonts w:cs="Arial"/>
              </w:rPr>
              <w:t>As ox</w:t>
            </w:r>
            <w:r>
              <w:rPr>
                <w:rFonts w:cs="Arial"/>
              </w:rPr>
              <w:t>y</w:t>
            </w:r>
            <w:r w:rsidRPr="00ED1974">
              <w:rPr>
                <w:rFonts w:cs="Arial"/>
              </w:rPr>
              <w:t>gen–17 has a higher binding energy per nucleon, it is more stable.</w:t>
            </w:r>
          </w:p>
          <w:p w14:paraId="0B22A221" w14:textId="556C5F39" w:rsidR="001429F5" w:rsidRPr="00080DD4" w:rsidRDefault="001429F5" w:rsidP="007303FE">
            <w:pPr>
              <w:autoSpaceDE w:val="0"/>
              <w:autoSpaceDN w:val="0"/>
              <w:adjustRightInd w:val="0"/>
              <w:jc w:val="both"/>
              <w:rPr>
                <w:rFonts w:cs="Arial"/>
                <w:i/>
                <w:iCs/>
              </w:rPr>
            </w:pPr>
          </w:p>
        </w:tc>
        <w:tc>
          <w:tcPr>
            <w:tcW w:w="640" w:type="dxa"/>
          </w:tcPr>
          <w:p w14:paraId="3DDC1DE0" w14:textId="77777777" w:rsidR="001429F5" w:rsidRPr="00ED1974" w:rsidRDefault="001429F5" w:rsidP="007303FE">
            <w:pPr>
              <w:rPr>
                <w:rFonts w:cs="Arial"/>
                <w:szCs w:val="22"/>
              </w:rPr>
            </w:pPr>
            <w:r w:rsidRPr="00ED1974">
              <w:rPr>
                <w:rFonts w:cs="Arial"/>
                <w:szCs w:val="22"/>
              </w:rPr>
              <w:t>A1</w:t>
            </w:r>
          </w:p>
        </w:tc>
      </w:tr>
      <w:tr w:rsidR="001429F5" w14:paraId="7CFCBD14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150CD3C9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8ciii</w:t>
            </w:r>
          </w:p>
        </w:tc>
        <w:tc>
          <w:tcPr>
            <w:tcW w:w="8663" w:type="dxa"/>
            <w:shd w:val="clear" w:color="auto" w:fill="auto"/>
          </w:tcPr>
          <w:p w14:paraId="28257D2B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Change in mass </w:t>
            </w:r>
            <w:r w:rsidRPr="00633393">
              <w:rPr>
                <w:rFonts w:cs="Arial"/>
                <w:i/>
                <w:iCs/>
                <w:szCs w:val="22"/>
                <w:lang w:val="en-GB"/>
              </w:rPr>
              <w:t>∆m</w:t>
            </w:r>
          </w:p>
          <w:p w14:paraId="413FA879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mass of product – mass of reactants</w:t>
            </w:r>
          </w:p>
          <w:p w14:paraId="422EF93B" w14:textId="77777777" w:rsidR="001429F5" w:rsidRDefault="001429F5" w:rsidP="007303FE">
            <w:pPr>
              <w:rPr>
                <w:rFonts w:cs="Arial"/>
                <w:i/>
                <w:iCs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[(17.004507 + 1.008142)  - (14.007525 + 4.003860)]</w:t>
            </w:r>
            <w:r w:rsidRPr="00633393">
              <w:rPr>
                <w:rFonts w:cs="Arial"/>
                <w:i/>
                <w:iCs/>
                <w:szCs w:val="22"/>
                <w:lang w:val="en-GB"/>
              </w:rPr>
              <w:t>u</w:t>
            </w:r>
          </w:p>
          <w:p w14:paraId="1F1C2D05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1.264 x 10</w:t>
            </w:r>
            <w:r w:rsidRPr="00633393">
              <w:rPr>
                <w:rFonts w:cs="Arial"/>
                <w:szCs w:val="22"/>
                <w:vertAlign w:val="superscript"/>
                <w:lang w:val="en-GB"/>
              </w:rPr>
              <w:t>-3</w:t>
            </w:r>
            <w:r>
              <w:rPr>
                <w:rFonts w:cs="Arial"/>
                <w:i/>
                <w:iCs/>
                <w:szCs w:val="22"/>
                <w:lang w:val="en-GB"/>
              </w:rPr>
              <w:t>u</w:t>
            </w:r>
          </w:p>
          <w:p w14:paraId="16F7D177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2.09824 x 10</w:t>
            </w:r>
            <w:r w:rsidRPr="00633393">
              <w:rPr>
                <w:rFonts w:cs="Arial"/>
                <w:szCs w:val="22"/>
                <w:vertAlign w:val="superscript"/>
                <w:lang w:val="en-GB"/>
              </w:rPr>
              <w:t>-3</w:t>
            </w:r>
            <w:r>
              <w:rPr>
                <w:rFonts w:cs="Arial"/>
                <w:szCs w:val="22"/>
                <w:vertAlign w:val="superscript"/>
                <w:lang w:val="en-GB"/>
              </w:rPr>
              <w:t>0</w:t>
            </w:r>
            <w:r>
              <w:rPr>
                <w:rFonts w:cs="Arial"/>
                <w:szCs w:val="22"/>
                <w:lang w:val="en-GB"/>
              </w:rPr>
              <w:t xml:space="preserve"> kg</w:t>
            </w:r>
          </w:p>
          <w:p w14:paraId="3C2B81FF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6C26DD37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Change in rest-mass energy </w:t>
            </w:r>
          </w:p>
          <w:p w14:paraId="2A016F0F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= </w:t>
            </w:r>
            <w:r w:rsidRPr="00633393">
              <w:rPr>
                <w:rFonts w:cs="Arial"/>
                <w:i/>
                <w:iCs/>
                <w:szCs w:val="22"/>
                <w:lang w:val="en-GB"/>
              </w:rPr>
              <w:t>∆m</w:t>
            </w:r>
            <w:r>
              <w:rPr>
                <w:rFonts w:cs="Arial"/>
                <w:i/>
                <w:iCs/>
                <w:szCs w:val="22"/>
                <w:lang w:val="en-GB"/>
              </w:rPr>
              <w:t>c</w:t>
            </w:r>
            <w:r w:rsidRPr="00633393">
              <w:rPr>
                <w:rFonts w:cs="Arial"/>
                <w:i/>
                <w:iCs/>
                <w:szCs w:val="22"/>
                <w:vertAlign w:val="superscript"/>
                <w:lang w:val="en-GB"/>
              </w:rPr>
              <w:t>2</w:t>
            </w:r>
          </w:p>
          <w:p w14:paraId="140E5178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2.09824</w:t>
            </w:r>
            <w:r w:rsidRPr="00633393">
              <w:rPr>
                <w:rFonts w:cs="Arial"/>
                <w:szCs w:val="22"/>
                <w:lang w:val="en-GB"/>
              </w:rPr>
              <w:t xml:space="preserve"> </w:t>
            </w:r>
            <w:r>
              <w:rPr>
                <w:rFonts w:cs="Arial"/>
                <w:szCs w:val="22"/>
                <w:lang w:val="en-GB"/>
              </w:rPr>
              <w:t>x 10</w:t>
            </w:r>
            <w:r w:rsidRPr="00633393">
              <w:rPr>
                <w:rFonts w:cs="Arial"/>
                <w:szCs w:val="22"/>
                <w:vertAlign w:val="superscript"/>
                <w:lang w:val="en-GB"/>
              </w:rPr>
              <w:t>-3</w:t>
            </w:r>
            <w:r>
              <w:rPr>
                <w:rFonts w:cs="Arial"/>
                <w:szCs w:val="22"/>
                <w:vertAlign w:val="superscript"/>
                <w:lang w:val="en-GB"/>
              </w:rPr>
              <w:t>0</w:t>
            </w:r>
            <w:r w:rsidRPr="00633393">
              <w:rPr>
                <w:rFonts w:cs="Arial"/>
                <w:szCs w:val="22"/>
                <w:lang w:val="en-GB"/>
              </w:rPr>
              <w:t xml:space="preserve"> (</w:t>
            </w:r>
            <w:r>
              <w:rPr>
                <w:rFonts w:cs="Arial"/>
                <w:szCs w:val="22"/>
                <w:lang w:val="en-GB"/>
              </w:rPr>
              <w:t>3.00 x 10</w:t>
            </w:r>
            <w:r w:rsidRPr="00EE31C4">
              <w:rPr>
                <w:rFonts w:cs="Arial"/>
                <w:szCs w:val="22"/>
                <w:vertAlign w:val="superscript"/>
                <w:lang w:val="en-GB"/>
              </w:rPr>
              <w:t>8</w:t>
            </w:r>
            <w:r w:rsidRPr="00633393">
              <w:rPr>
                <w:rFonts w:cs="Arial"/>
                <w:szCs w:val="22"/>
                <w:lang w:val="en-GB"/>
              </w:rPr>
              <w:t>)</w:t>
            </w:r>
            <w:r w:rsidRPr="00EE31C4">
              <w:rPr>
                <w:rFonts w:cs="Arial"/>
                <w:szCs w:val="22"/>
                <w:vertAlign w:val="superscript"/>
                <w:lang w:val="en-GB"/>
              </w:rPr>
              <w:t>2</w:t>
            </w:r>
            <w:r>
              <w:rPr>
                <w:rFonts w:cs="Arial"/>
                <w:szCs w:val="22"/>
                <w:lang w:val="en-GB"/>
              </w:rPr>
              <w:t xml:space="preserve"> </w:t>
            </w:r>
          </w:p>
          <w:p w14:paraId="045812DB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1.888 x 10</w:t>
            </w:r>
            <w:r w:rsidRPr="00633393">
              <w:rPr>
                <w:rFonts w:cs="Arial"/>
                <w:szCs w:val="22"/>
                <w:vertAlign w:val="superscript"/>
                <w:lang w:val="en-GB"/>
              </w:rPr>
              <w:t>-</w:t>
            </w:r>
            <w:r>
              <w:rPr>
                <w:rFonts w:cs="Arial"/>
                <w:szCs w:val="22"/>
                <w:vertAlign w:val="superscript"/>
                <w:lang w:val="en-GB"/>
              </w:rPr>
              <w:t>1</w:t>
            </w:r>
            <w:r w:rsidRPr="00633393">
              <w:rPr>
                <w:rFonts w:cs="Arial"/>
                <w:szCs w:val="22"/>
                <w:vertAlign w:val="superscript"/>
                <w:lang w:val="en-GB"/>
              </w:rPr>
              <w:t>3</w:t>
            </w:r>
            <w:r>
              <w:rPr>
                <w:rFonts w:cs="Arial"/>
                <w:szCs w:val="22"/>
                <w:lang w:val="en-GB"/>
              </w:rPr>
              <w:t xml:space="preserve"> J</w:t>
            </w:r>
          </w:p>
          <w:p w14:paraId="41D8201E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= 1.9 x 10</w:t>
            </w:r>
            <w:r w:rsidRPr="00633393">
              <w:rPr>
                <w:rFonts w:cs="Arial"/>
                <w:szCs w:val="22"/>
                <w:vertAlign w:val="superscript"/>
                <w:lang w:val="en-GB"/>
              </w:rPr>
              <w:t>-</w:t>
            </w:r>
            <w:r>
              <w:rPr>
                <w:rFonts w:cs="Arial"/>
                <w:szCs w:val="22"/>
                <w:vertAlign w:val="superscript"/>
                <w:lang w:val="en-GB"/>
              </w:rPr>
              <w:t>1</w:t>
            </w:r>
            <w:r w:rsidRPr="00633393">
              <w:rPr>
                <w:rFonts w:cs="Arial"/>
                <w:szCs w:val="22"/>
                <w:vertAlign w:val="superscript"/>
                <w:lang w:val="en-GB"/>
              </w:rPr>
              <w:t>3</w:t>
            </w:r>
            <w:r>
              <w:rPr>
                <w:rFonts w:cs="Arial"/>
                <w:szCs w:val="22"/>
                <w:lang w:val="en-GB"/>
              </w:rPr>
              <w:t xml:space="preserve"> J</w:t>
            </w:r>
          </w:p>
          <w:p w14:paraId="2B86FD02" w14:textId="398DF6AF" w:rsidR="001429F5" w:rsidRDefault="001429F5" w:rsidP="007303FE">
            <w:pPr>
              <w:autoSpaceDE w:val="0"/>
              <w:autoSpaceDN w:val="0"/>
              <w:adjustRightInd w:val="0"/>
              <w:jc w:val="both"/>
              <w:rPr>
                <w:rFonts w:cs="Arial"/>
              </w:rPr>
            </w:pPr>
          </w:p>
        </w:tc>
        <w:tc>
          <w:tcPr>
            <w:tcW w:w="640" w:type="dxa"/>
          </w:tcPr>
          <w:p w14:paraId="0BA2B838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7C81EFE4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1FDCFCD5" w14:textId="4FA5E07C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7BDC4CB8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4D782AC6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160DD88E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2C398545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35BA7F0F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4EA937DE" w14:textId="401D458B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C1</w:t>
            </w:r>
          </w:p>
          <w:p w14:paraId="0D331D6E" w14:textId="7F83DCDE" w:rsidR="001429F5" w:rsidRPr="00444C9E" w:rsidRDefault="001429F5" w:rsidP="007303FE">
            <w:pPr>
              <w:rPr>
                <w:rFonts w:cs="Arial"/>
                <w:color w:val="FF0000"/>
                <w:szCs w:val="22"/>
              </w:rPr>
            </w:pPr>
            <w:r w:rsidRPr="008B6D27">
              <w:rPr>
                <w:rFonts w:cs="Arial"/>
                <w:szCs w:val="22"/>
              </w:rPr>
              <w:t>A1</w:t>
            </w:r>
          </w:p>
        </w:tc>
      </w:tr>
      <w:tr w:rsidR="001429F5" w14:paraId="6DD1DF05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06EEAA58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8civ</w:t>
            </w:r>
          </w:p>
        </w:tc>
        <w:tc>
          <w:tcPr>
            <w:tcW w:w="8663" w:type="dxa"/>
            <w:shd w:val="clear" w:color="auto" w:fill="auto"/>
          </w:tcPr>
          <w:p w14:paraId="0D09B209" w14:textId="36B5FC0B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The increase in mass as shown in calculation in (</w:t>
            </w:r>
            <w:r>
              <w:rPr>
                <w:rFonts w:cs="Arial"/>
                <w:b/>
                <w:bCs/>
                <w:szCs w:val="22"/>
                <w:lang w:val="en-GB"/>
              </w:rPr>
              <w:t>c)(ii</w:t>
            </w:r>
            <w:r w:rsidRPr="00E2199A">
              <w:rPr>
                <w:rFonts w:cs="Arial"/>
                <w:b/>
                <w:bCs/>
                <w:szCs w:val="22"/>
                <w:lang w:val="en-GB"/>
              </w:rPr>
              <w:t>i</w:t>
            </w:r>
            <w:r>
              <w:rPr>
                <w:rFonts w:cs="Arial"/>
                <w:b/>
                <w:bCs/>
                <w:szCs w:val="22"/>
                <w:lang w:val="en-GB"/>
              </w:rPr>
              <w:t>)</w:t>
            </w:r>
            <w:r>
              <w:rPr>
                <w:rFonts w:cs="Arial"/>
                <w:szCs w:val="22"/>
                <w:lang w:val="en-GB"/>
              </w:rPr>
              <w:t xml:space="preserve"> implies that energy has been converted to mass.</w:t>
            </w:r>
          </w:p>
          <w:p w14:paraId="47FFC25C" w14:textId="77777777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</w:p>
          <w:p w14:paraId="39D01B04" w14:textId="5428A49A" w:rsidR="001429F5" w:rsidRDefault="001429F5" w:rsidP="007303FE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Hence, the reaction is only possible if the alpha particle has kinetic energy that is at least equal to the value calculated in </w:t>
            </w:r>
            <w:r>
              <w:rPr>
                <w:rFonts w:cs="Arial"/>
                <w:b/>
                <w:bCs/>
                <w:szCs w:val="22"/>
                <w:lang w:val="en-GB"/>
              </w:rPr>
              <w:t>(c)(iii)</w:t>
            </w:r>
            <w:r>
              <w:rPr>
                <w:rFonts w:cs="Arial"/>
                <w:szCs w:val="22"/>
                <w:lang w:val="en-GB"/>
              </w:rPr>
              <w:t>, which can be converted into mass.</w:t>
            </w:r>
          </w:p>
          <w:p w14:paraId="6D61BFE6" w14:textId="07742E99" w:rsidR="001429F5" w:rsidRDefault="001429F5" w:rsidP="001429F5">
            <w:pPr>
              <w:autoSpaceDE w:val="0"/>
              <w:autoSpaceDN w:val="0"/>
              <w:adjustRightInd w:val="0"/>
              <w:jc w:val="both"/>
              <w:rPr>
                <w:rFonts w:cs="Arial"/>
              </w:rPr>
            </w:pPr>
          </w:p>
        </w:tc>
        <w:tc>
          <w:tcPr>
            <w:tcW w:w="640" w:type="dxa"/>
          </w:tcPr>
          <w:p w14:paraId="1158D2E2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M1</w:t>
            </w:r>
          </w:p>
          <w:p w14:paraId="179EDF1A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44E1A85C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2004A8F1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14:paraId="7BD9DC10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24B0A229" w14:textId="79F96DFE" w:rsidR="001429F5" w:rsidRDefault="001429F5" w:rsidP="00E56AE2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8cv1</w:t>
            </w:r>
          </w:p>
        </w:tc>
        <w:tc>
          <w:tcPr>
            <w:tcW w:w="8663" w:type="dxa"/>
            <w:shd w:val="clear" w:color="auto" w:fill="auto"/>
          </w:tcPr>
          <w:p w14:paraId="00BBC6BE" w14:textId="09E6D654" w:rsidR="001429F5" w:rsidRPr="00080DD4" w:rsidRDefault="001429F5" w:rsidP="00080DD4">
            <w:pPr>
              <w:jc w:val="both"/>
              <w:rPr>
                <w:rFonts w:cs="Arial"/>
                <w:szCs w:val="22"/>
                <w:lang w:val="en-GB"/>
              </w:rPr>
            </w:pPr>
            <w:r w:rsidRPr="00080DD4">
              <w:rPr>
                <w:rFonts w:cs="Arial"/>
                <w:szCs w:val="22"/>
                <w:lang w:val="en-GB"/>
              </w:rPr>
              <w:t xml:space="preserve">Based on conservation of momentum, as the </w:t>
            </w:r>
            <w:r w:rsidRPr="00080DD4">
              <w:rPr>
                <w:rFonts w:cs="Arial"/>
                <w:szCs w:val="22"/>
                <w:u w:val="single"/>
                <w:lang w:val="en-GB"/>
              </w:rPr>
              <w:t>total initial momentum is not zero</w:t>
            </w:r>
            <w:r w:rsidRPr="00080DD4">
              <w:rPr>
                <w:rFonts w:cs="Arial"/>
                <w:szCs w:val="22"/>
                <w:lang w:val="en-GB"/>
              </w:rPr>
              <w:t xml:space="preserve">, since alpha particle is moving and nitrogen–14 is stationary, </w:t>
            </w:r>
            <w:r w:rsidRPr="00080DD4">
              <w:rPr>
                <w:rFonts w:cs="Arial"/>
                <w:szCs w:val="22"/>
                <w:u w:val="single"/>
                <w:lang w:val="en-GB"/>
              </w:rPr>
              <w:t>final momentum cannot be zero</w:t>
            </w:r>
            <w:r w:rsidRPr="00080DD4">
              <w:rPr>
                <w:rFonts w:cs="Arial"/>
                <w:szCs w:val="22"/>
                <w:lang w:val="en-GB"/>
              </w:rPr>
              <w:t xml:space="preserve"> and hence the </w:t>
            </w:r>
            <w:r w:rsidRPr="00080DD4">
              <w:rPr>
                <w:rFonts w:cs="Arial"/>
                <w:szCs w:val="22"/>
                <w:u w:val="single"/>
                <w:lang w:val="en-GB"/>
              </w:rPr>
              <w:t>product particles must have kinetic energy after the reaction</w:t>
            </w:r>
            <w:r w:rsidRPr="00080DD4">
              <w:rPr>
                <w:rFonts w:cs="Arial"/>
                <w:szCs w:val="22"/>
                <w:lang w:val="en-GB"/>
              </w:rPr>
              <w:t>.</w:t>
            </w:r>
          </w:p>
          <w:p w14:paraId="2749C2DB" w14:textId="163D5D69" w:rsidR="001429F5" w:rsidRPr="00835314" w:rsidRDefault="001429F5" w:rsidP="00BB27C1">
            <w:pPr>
              <w:jc w:val="both"/>
              <w:rPr>
                <w:rFonts w:cs="Arial"/>
                <w:szCs w:val="22"/>
                <w:highlight w:val="yellow"/>
                <w:lang w:val="en-GB"/>
              </w:rPr>
            </w:pPr>
          </w:p>
        </w:tc>
        <w:tc>
          <w:tcPr>
            <w:tcW w:w="640" w:type="dxa"/>
          </w:tcPr>
          <w:p w14:paraId="6ED1263A" w14:textId="77777777" w:rsidR="001429F5" w:rsidRDefault="001429F5" w:rsidP="00E56AE2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  <w:p w14:paraId="4BC5BC69" w14:textId="77777777" w:rsidR="001429F5" w:rsidRDefault="001429F5" w:rsidP="00E56AE2">
            <w:pPr>
              <w:rPr>
                <w:rFonts w:cs="Arial"/>
                <w:szCs w:val="22"/>
              </w:rPr>
            </w:pPr>
          </w:p>
        </w:tc>
      </w:tr>
      <w:tr w:rsidR="001429F5" w14:paraId="0E4844DB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2765A8DF" w14:textId="27E62BF6" w:rsidR="001429F5" w:rsidRDefault="001429F5" w:rsidP="00E56AE2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8cv2</w:t>
            </w:r>
          </w:p>
        </w:tc>
        <w:tc>
          <w:tcPr>
            <w:tcW w:w="8663" w:type="dxa"/>
            <w:shd w:val="clear" w:color="auto" w:fill="auto"/>
          </w:tcPr>
          <w:p w14:paraId="0773029A" w14:textId="77777777" w:rsidR="001429F5" w:rsidRDefault="001429F5" w:rsidP="00E56AE2">
            <w:pPr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 xml:space="preserve">So, the alpha particle 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>needs to have more kinetic energy than 1.9 x 10</w:t>
            </w:r>
            <w:r w:rsidRPr="005B02C1">
              <w:rPr>
                <w:rFonts w:cs="Arial"/>
                <w:szCs w:val="22"/>
                <w:u w:val="single"/>
                <w:vertAlign w:val="superscript"/>
                <w:lang w:val="en-GB"/>
              </w:rPr>
              <w:t>-30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 xml:space="preserve"> J,</w:t>
            </w:r>
            <w:r>
              <w:rPr>
                <w:rFonts w:cs="Arial"/>
                <w:szCs w:val="22"/>
                <w:lang w:val="en-GB"/>
              </w:rPr>
              <w:t xml:space="preserve"> so that while some of the 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>kinetic energy is converted to mass</w:t>
            </w:r>
            <w:r>
              <w:rPr>
                <w:rFonts w:cs="Arial"/>
                <w:szCs w:val="22"/>
                <w:lang w:val="en-GB"/>
              </w:rPr>
              <w:t xml:space="preserve">, there is sufficient </w:t>
            </w:r>
            <w:r w:rsidRPr="005B02C1">
              <w:rPr>
                <w:rFonts w:cs="Arial"/>
                <w:szCs w:val="22"/>
                <w:u w:val="single"/>
                <w:lang w:val="en-GB"/>
              </w:rPr>
              <w:t>kinetic energy left to move the product particles</w:t>
            </w:r>
            <w:r>
              <w:rPr>
                <w:rFonts w:cs="Arial"/>
                <w:szCs w:val="22"/>
                <w:lang w:val="en-GB"/>
              </w:rPr>
              <w:t>.</w:t>
            </w:r>
          </w:p>
          <w:p w14:paraId="04C68FF3" w14:textId="4B3543B6" w:rsidR="001429F5" w:rsidRDefault="001429F5" w:rsidP="00BB27C1">
            <w:pPr>
              <w:autoSpaceDE w:val="0"/>
              <w:autoSpaceDN w:val="0"/>
              <w:adjustRightInd w:val="0"/>
              <w:jc w:val="both"/>
              <w:rPr>
                <w:rFonts w:cs="Arial"/>
              </w:rPr>
            </w:pPr>
          </w:p>
        </w:tc>
        <w:tc>
          <w:tcPr>
            <w:tcW w:w="640" w:type="dxa"/>
          </w:tcPr>
          <w:p w14:paraId="4EF0FDDF" w14:textId="55C7AA7A" w:rsidR="001429F5" w:rsidRDefault="001429F5" w:rsidP="00E56AE2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14:paraId="7D1AA86C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05864E2B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8d</w:t>
            </w:r>
          </w:p>
        </w:tc>
        <w:tc>
          <w:tcPr>
            <w:tcW w:w="8663" w:type="dxa"/>
            <w:shd w:val="clear" w:color="auto" w:fill="auto"/>
          </w:tcPr>
          <w:p w14:paraId="3FDAB1A8" w14:textId="77777777" w:rsidR="001429F5" w:rsidRDefault="001429F5" w:rsidP="00E56AE2">
            <w:pPr>
              <w:pStyle w:val="Footer"/>
              <w:tabs>
                <w:tab w:val="clear" w:pos="4320"/>
                <w:tab w:val="clear" w:pos="8640"/>
              </w:tabs>
              <w:jc w:val="both"/>
              <w:rPr>
                <w:rFonts w:ascii="Arial" w:hAnsi="Arial" w:cs="Arial"/>
                <w:b/>
                <w:sz w:val="22"/>
                <w:szCs w:val="22"/>
              </w:rPr>
            </w:pPr>
            <w:r w:rsidRPr="0020299B">
              <w:rPr>
                <w:rFonts w:ascii="Arial" w:hAnsi="Arial" w:cs="Arial"/>
                <w:b/>
                <w:spacing w:val="-3"/>
                <w:sz w:val="22"/>
                <w:szCs w:val="22"/>
              </w:rPr>
              <w:t>Random decay</w:t>
            </w:r>
            <w:r w:rsidRPr="0020299B">
              <w:rPr>
                <w:rFonts w:ascii="Arial" w:hAnsi="Arial" w:cs="Arial"/>
                <w:b/>
                <w:color w:val="FF0000"/>
                <w:spacing w:val="-3"/>
                <w:sz w:val="22"/>
                <w:szCs w:val="22"/>
              </w:rPr>
              <w:t xml:space="preserve"> </w:t>
            </w:r>
            <w:r w:rsidRPr="0020299B">
              <w:rPr>
                <w:rFonts w:ascii="Arial" w:hAnsi="Arial" w:cs="Arial"/>
                <w:bCs/>
                <w:spacing w:val="-3"/>
                <w:sz w:val="22"/>
                <w:szCs w:val="22"/>
              </w:rPr>
              <w:t xml:space="preserve">means the </w:t>
            </w:r>
            <w:r w:rsidRPr="0020299B">
              <w:rPr>
                <w:rFonts w:ascii="Arial" w:hAnsi="Arial" w:cs="Arial"/>
                <w:bCs/>
                <w:spacing w:val="-3"/>
                <w:sz w:val="22"/>
                <w:szCs w:val="22"/>
                <w:u w:val="single"/>
              </w:rPr>
              <w:t>nucleus</w:t>
            </w:r>
            <w:r w:rsidRPr="0020299B">
              <w:rPr>
                <w:rFonts w:ascii="Arial" w:hAnsi="Arial" w:cs="Arial"/>
                <w:bCs/>
                <w:spacing w:val="-3"/>
                <w:sz w:val="22"/>
                <w:szCs w:val="22"/>
              </w:rPr>
              <w:t xml:space="preserve"> has constant probability of decay </w:t>
            </w:r>
            <w:r w:rsidRPr="0020299B">
              <w:rPr>
                <w:rFonts w:ascii="Arial" w:hAnsi="Arial" w:cs="Arial"/>
                <w:bCs/>
                <w:spacing w:val="-3"/>
                <w:sz w:val="22"/>
                <w:szCs w:val="22"/>
                <w:u w:val="single"/>
              </w:rPr>
              <w:t>per</w:t>
            </w:r>
            <w:r w:rsidRPr="0020299B">
              <w:rPr>
                <w:rFonts w:ascii="Arial" w:hAnsi="Arial" w:cs="Arial"/>
                <w:bCs/>
                <w:spacing w:val="-3"/>
                <w:sz w:val="22"/>
                <w:szCs w:val="22"/>
              </w:rPr>
              <w:t xml:space="preserve"> unit time.</w:t>
            </w:r>
            <w:r w:rsidRPr="004C6595">
              <w:rPr>
                <w:rFonts w:ascii="Arial" w:hAnsi="Arial" w:cs="Arial"/>
                <w:b/>
                <w:spacing w:val="-3"/>
                <w:sz w:val="22"/>
                <w:szCs w:val="22"/>
              </w:rPr>
              <w:t xml:space="preserve"> </w:t>
            </w:r>
            <w:r w:rsidRPr="0020299B">
              <w:rPr>
                <w:rFonts w:ascii="Arial" w:hAnsi="Arial" w:cs="Arial"/>
                <w:bCs/>
                <w:sz w:val="22"/>
                <w:szCs w:val="22"/>
              </w:rPr>
              <w:t>There is no way to predict when any individual</w:t>
            </w:r>
            <w:r w:rsidRPr="0020299B">
              <w:rPr>
                <w:rFonts w:ascii="Arial" w:hAnsi="Arial" w:cs="Arial"/>
                <w:bCs/>
                <w:sz w:val="22"/>
                <w:szCs w:val="22"/>
                <w:u w:val="single"/>
              </w:rPr>
              <w:t xml:space="preserve"> nucleus will decay</w:t>
            </w:r>
            <w:r w:rsidRPr="0020299B">
              <w:rPr>
                <w:rFonts w:ascii="Arial" w:hAnsi="Arial" w:cs="Arial"/>
                <w:bCs/>
                <w:sz w:val="22"/>
                <w:szCs w:val="22"/>
              </w:rPr>
              <w:t>.</w:t>
            </w:r>
            <w:r w:rsidRPr="004C6595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  <w:p w14:paraId="6EA8BC40" w14:textId="77777777" w:rsidR="001429F5" w:rsidRPr="00E56AE2" w:rsidRDefault="001429F5" w:rsidP="007303FE">
            <w:pPr>
              <w:contextualSpacing/>
              <w:jc w:val="both"/>
              <w:rPr>
                <w:rFonts w:cs="Arial"/>
                <w:szCs w:val="22"/>
                <w:u w:val="single"/>
                <w:lang w:val="x-none"/>
              </w:rPr>
            </w:pPr>
          </w:p>
          <w:p w14:paraId="5A4AD1B1" w14:textId="77777777" w:rsidR="001429F5" w:rsidRDefault="001429F5" w:rsidP="007303FE">
            <w:pPr>
              <w:contextualSpacing/>
              <w:jc w:val="both"/>
              <w:rPr>
                <w:rFonts w:cs="Arial"/>
                <w:szCs w:val="22"/>
                <w:u w:val="single"/>
              </w:rPr>
            </w:pPr>
          </w:p>
          <w:p w14:paraId="035B699E" w14:textId="77777777" w:rsidR="001429F5" w:rsidRPr="0014379B" w:rsidRDefault="001429F5" w:rsidP="007303FE">
            <w:pPr>
              <w:jc w:val="both"/>
              <w:rPr>
                <w:rFonts w:cs="Arial"/>
                <w:bCs/>
                <w:szCs w:val="22"/>
              </w:rPr>
            </w:pPr>
            <w:r w:rsidRPr="0014379B">
              <w:rPr>
                <w:rFonts w:cs="Arial"/>
                <w:b/>
                <w:szCs w:val="22"/>
              </w:rPr>
              <w:t xml:space="preserve">Spontaneous decay </w:t>
            </w:r>
            <w:r w:rsidRPr="0014379B">
              <w:rPr>
                <w:rFonts w:cs="Arial"/>
                <w:bCs/>
                <w:szCs w:val="22"/>
              </w:rPr>
              <w:t>means</w:t>
            </w:r>
            <w:r w:rsidRPr="0014379B">
              <w:rPr>
                <w:rFonts w:cs="Arial"/>
                <w:b/>
                <w:szCs w:val="22"/>
              </w:rPr>
              <w:t xml:space="preserve"> </w:t>
            </w:r>
            <w:r w:rsidRPr="0014379B">
              <w:rPr>
                <w:rFonts w:cs="Arial"/>
                <w:bCs/>
                <w:szCs w:val="22"/>
              </w:rPr>
              <w:t xml:space="preserve">the decay occurs on its own and is </w:t>
            </w:r>
            <w:r w:rsidRPr="0014379B">
              <w:rPr>
                <w:rFonts w:cs="Arial"/>
                <w:bCs/>
                <w:szCs w:val="22"/>
                <w:u w:val="single"/>
              </w:rPr>
              <w:t>unaffected by environmental or external factors</w:t>
            </w:r>
            <w:r w:rsidRPr="0014379B">
              <w:rPr>
                <w:rFonts w:cs="Arial"/>
                <w:bCs/>
                <w:szCs w:val="22"/>
              </w:rPr>
              <w:t xml:space="preserve"> such as temperature and pressure.</w:t>
            </w:r>
          </w:p>
          <w:p w14:paraId="64EF7E9B" w14:textId="2AEF9D9E" w:rsidR="001429F5" w:rsidRPr="00080DD4" w:rsidRDefault="001429F5" w:rsidP="007303FE">
            <w:pPr>
              <w:contextualSpacing/>
              <w:jc w:val="both"/>
              <w:rPr>
                <w:rFonts w:cs="Arial"/>
                <w:szCs w:val="22"/>
                <w:lang w:val="en-GB"/>
              </w:rPr>
            </w:pPr>
            <w:r>
              <w:rPr>
                <w:rFonts w:cs="Arial"/>
                <w:szCs w:val="22"/>
                <w:lang w:val="en-GB"/>
              </w:rPr>
              <w:t>(</w:t>
            </w:r>
            <w:r w:rsidRPr="00080DD4">
              <w:rPr>
                <w:rFonts w:cs="Arial"/>
                <w:szCs w:val="22"/>
                <w:lang w:val="en-GB"/>
              </w:rPr>
              <w:t>Must include at least one factor for full credit</w:t>
            </w:r>
            <w:r>
              <w:rPr>
                <w:rFonts w:cs="Arial"/>
                <w:szCs w:val="22"/>
                <w:lang w:val="en-GB"/>
              </w:rPr>
              <w:t>)</w:t>
            </w:r>
          </w:p>
          <w:p w14:paraId="07277550" w14:textId="55736A4B" w:rsidR="001429F5" w:rsidRDefault="001429F5" w:rsidP="00BB27C1">
            <w:pPr>
              <w:jc w:val="both"/>
              <w:rPr>
                <w:rFonts w:cs="Arial"/>
              </w:rPr>
            </w:pPr>
          </w:p>
        </w:tc>
        <w:tc>
          <w:tcPr>
            <w:tcW w:w="640" w:type="dxa"/>
          </w:tcPr>
          <w:p w14:paraId="24EC0B75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0E804C24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20E73917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6185D9EE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6706709A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  <w:tr w:rsidR="001429F5" w14:paraId="67239C69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02BC2755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8ei</w:t>
            </w:r>
          </w:p>
        </w:tc>
        <w:tc>
          <w:tcPr>
            <w:tcW w:w="8663" w:type="dxa"/>
            <w:shd w:val="clear" w:color="auto" w:fill="auto"/>
          </w:tcPr>
          <w:p w14:paraId="073D912B" w14:textId="7777777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 w:rsidRPr="00ED1974">
              <w:rPr>
                <w:rFonts w:cs="Arial"/>
                <w:position w:val="-12"/>
              </w:rPr>
              <w:object w:dxaOrig="420" w:dyaOrig="380" w14:anchorId="05C77512">
                <v:shape id="_x0000_i1042" type="#_x0000_t75" style="width:21.4pt;height:18.5pt" o:ole="">
                  <v:imagedata r:id="rId47" o:title=""/>
                </v:shape>
                <o:OLEObject Type="Embed" ProgID="Equation.DSMT4" ShapeID="_x0000_i1042" DrawAspect="Content" ObjectID="_1725884973" r:id="rId48"/>
              </w:object>
            </w:r>
            <w:r>
              <w:rPr>
                <w:rFonts w:cs="Arial"/>
              </w:rPr>
              <w:t xml:space="preserve"> </w:t>
            </w:r>
          </w:p>
          <w:p w14:paraId="2EA8DD16" w14:textId="47C19C88" w:rsidR="001429F5" w:rsidRDefault="001429F5" w:rsidP="00BB27C1">
            <w:pPr>
              <w:rPr>
                <w:rFonts w:cs="Arial"/>
              </w:rPr>
            </w:pPr>
          </w:p>
        </w:tc>
        <w:tc>
          <w:tcPr>
            <w:tcW w:w="640" w:type="dxa"/>
          </w:tcPr>
          <w:p w14:paraId="06C24D7E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A1</w:t>
            </w:r>
          </w:p>
        </w:tc>
      </w:tr>
      <w:tr w:rsidR="001429F5" w14:paraId="26E56BA7" w14:textId="77777777" w:rsidTr="001429F5">
        <w:trPr>
          <w:gridAfter w:val="1"/>
          <w:wAfter w:w="7" w:type="dxa"/>
        </w:trPr>
        <w:tc>
          <w:tcPr>
            <w:tcW w:w="767" w:type="dxa"/>
            <w:shd w:val="clear" w:color="auto" w:fill="auto"/>
          </w:tcPr>
          <w:p w14:paraId="5C34467A" w14:textId="77777777" w:rsidR="001429F5" w:rsidRDefault="001429F5" w:rsidP="007303FE">
            <w:pPr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8eii</w:t>
            </w:r>
          </w:p>
        </w:tc>
        <w:tc>
          <w:tcPr>
            <w:tcW w:w="8663" w:type="dxa"/>
            <w:shd w:val="clear" w:color="auto" w:fill="auto"/>
          </w:tcPr>
          <w:p w14:paraId="5C80AA75" w14:textId="15BA5A70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</w:rPr>
              <w:t>The number of La−140 will decrease exponentially with time due to decay.</w:t>
            </w:r>
          </w:p>
          <w:p w14:paraId="4F18392C" w14:textId="7777777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6F5631AF" w14:textId="389C68B6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</w:rPr>
              <w:t>The number of Ce−140 will increase by the same amount as the decrease in La−140 and the number will not decrease since Ce−140 is stable.</w:t>
            </w:r>
          </w:p>
          <w:p w14:paraId="6369EE06" w14:textId="1AD1BFF9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6771C9C3" w14:textId="4D038508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</w:rPr>
              <w:t>The two graph should intersect at 40 hours when at 0.5 N</w:t>
            </w:r>
            <w:r w:rsidRPr="00ED1974">
              <w:rPr>
                <w:rFonts w:cs="Arial"/>
                <w:vertAlign w:val="subscript"/>
              </w:rPr>
              <w:t>0</w:t>
            </w:r>
            <w:r>
              <w:rPr>
                <w:rFonts w:cs="Arial"/>
              </w:rPr>
              <w:t xml:space="preserve"> is halved since the half-life is 40 hours.</w:t>
            </w:r>
          </w:p>
          <w:p w14:paraId="2E103477" w14:textId="3EB97938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6C6C37D3" w14:textId="727C88D8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28B11500" w14:textId="2C7F601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2D9629F3" w14:textId="74D40FB6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066BC16A" w14:textId="6EE7C291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4C202452" w14:textId="081E2A25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08438471" w14:textId="213CA2F8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2E44B540" w14:textId="7777777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135622FF" w14:textId="2D35FE04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  <w:r>
              <w:rPr>
                <w:rFonts w:cs="Arial"/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17632" behindDoc="0" locked="0" layoutInCell="1" allowOverlap="1" wp14:anchorId="4A5FA31C" wp14:editId="1C8F30A5">
                      <wp:simplePos x="0" y="0"/>
                      <wp:positionH relativeFrom="column">
                        <wp:posOffset>499745</wp:posOffset>
                      </wp:positionH>
                      <wp:positionV relativeFrom="paragraph">
                        <wp:posOffset>-3810</wp:posOffset>
                      </wp:positionV>
                      <wp:extent cx="4972050" cy="3041650"/>
                      <wp:effectExtent l="0" t="0" r="0" b="6350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972050" cy="3041650"/>
                                <a:chOff x="-65937" y="0"/>
                                <a:chExt cx="5736487" cy="3324138"/>
                              </a:xfrm>
                            </wpg:grpSpPr>
                            <wpg:grpSp>
                              <wpg:cNvPr id="71" name="Group 71"/>
                              <wpg:cNvGrpSpPr/>
                              <wpg:grpSpPr>
                                <a:xfrm>
                                  <a:off x="142240" y="0"/>
                                  <a:ext cx="5528310" cy="3200400"/>
                                  <a:chOff x="0" y="0"/>
                                  <a:chExt cx="5528829" cy="3200400"/>
                                </a:xfrm>
                              </wpg:grpSpPr>
                              <wpg:grpSp>
                                <wpg:cNvPr id="69" name="Group 69"/>
                                <wpg:cNvGrpSpPr/>
                                <wpg:grpSpPr>
                                  <a:xfrm>
                                    <a:off x="166254" y="0"/>
                                    <a:ext cx="5362575" cy="3200400"/>
                                    <a:chOff x="0" y="0"/>
                                    <a:chExt cx="5362575" cy="3200400"/>
                                  </a:xfrm>
                                </wpg:grpSpPr>
                                <wpg:grpSp>
                                  <wpg:cNvPr id="67" name="Group 67"/>
                                  <wpg:cNvGrpSpPr/>
                                  <wpg:grpSpPr>
                                    <a:xfrm>
                                      <a:off x="0" y="0"/>
                                      <a:ext cx="5362575" cy="3200400"/>
                                      <a:chOff x="0" y="0"/>
                                      <a:chExt cx="5362575" cy="3200401"/>
                                    </a:xfrm>
                                  </wpg:grpSpPr>
                                  <wpg:grpSp>
                                    <wpg:cNvPr id="16" name="Group 16"/>
                                    <wpg:cNvGrpSpPr/>
                                    <wpg:grpSpPr>
                                      <a:xfrm>
                                        <a:off x="0" y="0"/>
                                        <a:ext cx="5362575" cy="2971800"/>
                                        <a:chOff x="0" y="0"/>
                                        <a:chExt cx="4167188" cy="2971800"/>
                                      </a:xfrm>
                                    </wpg:grpSpPr>
                                    <wps:wsp>
                                      <wps:cNvPr id="17" name="Straight Arrow Connector 17"/>
                                      <wps:cNvCnPr/>
                                      <wps:spPr>
                                        <a:xfrm flipV="1">
                                          <a:off x="157163" y="238125"/>
                                          <a:ext cx="0" cy="257619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3" name="Straight Arrow Connector 33"/>
                                      <wps:cNvCnPr/>
                                      <wps:spPr>
                                        <a:xfrm flipV="1">
                                          <a:off x="166688" y="2809875"/>
                                          <a:ext cx="320992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5" name="Text Box 35"/>
                                      <wps:cNvSpPr txBox="1"/>
                                      <wps:spPr>
                                        <a:xfrm>
                                          <a:off x="0" y="0"/>
                                          <a:ext cx="442913" cy="3238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4FE2F8FF" w14:textId="77777777" w:rsidR="001429F5" w:rsidRPr="006A70AC" w:rsidRDefault="001429F5" w:rsidP="00444C9E">
                                            <w:pPr>
                                              <w:rPr>
                                                <w:rFonts w:cs="Arial"/>
                                                <w:i/>
                                                <w:iCs/>
                                                <w:szCs w:val="22"/>
                                                <w:lang w:val="en-SG"/>
                                              </w:rPr>
                                            </w:pPr>
                                            <w:r w:rsidRPr="006A70AC">
                                              <w:rPr>
                                                <w:rFonts w:cs="Arial"/>
                                                <w:i/>
                                                <w:iCs/>
                                                <w:szCs w:val="22"/>
                                                <w:lang w:val="en-SG"/>
                                              </w:rPr>
                                              <w:t>N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6" name="Text Box 36"/>
                                      <wps:cNvSpPr txBox="1"/>
                                      <wps:spPr>
                                        <a:xfrm>
                                          <a:off x="3376613" y="2647950"/>
                                          <a:ext cx="790575" cy="3238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658928C6" w14:textId="4A9E1133" w:rsidR="001429F5" w:rsidRPr="006A70AC" w:rsidRDefault="001429F5" w:rsidP="00444C9E">
                                            <w:pPr>
                                              <w:rPr>
                                                <w:rFonts w:cs="Arial"/>
                                                <w:i/>
                                                <w:iCs/>
                                                <w:szCs w:val="22"/>
                                                <w:lang w:val="en-SG"/>
                                              </w:rPr>
                                            </w:pPr>
                                            <w:r w:rsidRPr="006A70AC">
                                              <w:rPr>
                                                <w:rFonts w:cs="Arial"/>
                                                <w:i/>
                                                <w:iCs/>
                                                <w:szCs w:val="22"/>
                                                <w:lang w:val="en-SG"/>
                                              </w:rPr>
                                              <w:t xml:space="preserve">t </w:t>
                                            </w:r>
                                            <w:r w:rsidRPr="0002496C">
                                              <w:rPr>
                                                <w:rFonts w:cs="Arial"/>
                                                <w:szCs w:val="22"/>
                                                <w:lang w:val="en-SG"/>
                                              </w:rPr>
                                              <w:t>/ hours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7" name="Text Box 37"/>
                                    <wps:cNvSpPr txBox="1"/>
                                    <wps:spPr>
                                      <a:xfrm>
                                        <a:off x="0" y="2755076"/>
                                        <a:ext cx="664969" cy="4453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CCF6D86" w14:textId="77777777" w:rsidR="001429F5" w:rsidRPr="00294BA8" w:rsidRDefault="001429F5" w:rsidP="00444C9E">
                                          <w:pPr>
                                            <w:rPr>
                                              <w:rFonts w:cs="Arial"/>
                                              <w:szCs w:val="22"/>
                                              <w:lang w:val="en-SG"/>
                                            </w:rPr>
                                          </w:pPr>
                                          <w:r w:rsidRPr="00294BA8">
                                            <w:rPr>
                                              <w:rFonts w:cs="Arial"/>
                                              <w:szCs w:val="22"/>
                                              <w:lang w:val="en-SG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8" name="Straight Connector 68"/>
                                  <wps:cNvCnPr/>
                                  <wps:spPr>
                                    <a:xfrm>
                                      <a:off x="106878" y="535627"/>
                                      <a:ext cx="182880" cy="0"/>
                                    </a:xfrm>
                                    <a:prstGeom prst="line">
                                      <a:avLst/>
                                    </a:prstGeom>
                                    <a:ln w="28575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70" name="Text Box 70"/>
                                <wps:cNvSpPr txBox="1"/>
                                <wps:spPr>
                                  <a:xfrm>
                                    <a:off x="0" y="391886"/>
                                    <a:ext cx="569966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D36FCB4" w14:textId="77777777" w:rsidR="001429F5" w:rsidRPr="006A70AC" w:rsidRDefault="001429F5" w:rsidP="00444C9E">
                                      <w:pPr>
                                        <w:rPr>
                                          <w:rFonts w:cs="Arial"/>
                                          <w:i/>
                                          <w:iCs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6A70AC">
                                        <w:rPr>
                                          <w:rFonts w:cs="Arial"/>
                                          <w:i/>
                                          <w:iCs/>
                                          <w:szCs w:val="22"/>
                                          <w:lang w:val="en-SG"/>
                                        </w:rPr>
                                        <w:t>N</w:t>
                                      </w:r>
                                      <w:r w:rsidRPr="006A70AC">
                                        <w:rPr>
                                          <w:rFonts w:cs="Arial"/>
                                          <w:i/>
                                          <w:iCs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0" name="Group 10"/>
                              <wpg:cNvGrpSpPr/>
                              <wpg:grpSpPr>
                                <a:xfrm>
                                  <a:off x="-65937" y="433070"/>
                                  <a:ext cx="5016166" cy="2891068"/>
                                  <a:chOff x="-65937" y="0"/>
                                  <a:chExt cx="5016166" cy="2891068"/>
                                </a:xfrm>
                              </wpg:grpSpPr>
                              <wps:wsp>
                                <wps:cNvPr id="3" name="Freeform: Shape 3"/>
                                <wps:cNvSpPr/>
                                <wps:spPr>
                                  <a:xfrm>
                                    <a:off x="527050" y="95250"/>
                                    <a:ext cx="3758540" cy="2125683"/>
                                  </a:xfrm>
                                  <a:custGeom>
                                    <a:avLst/>
                                    <a:gdLst>
                                      <a:gd name="connsiteX0" fmla="*/ 0 w 3758540"/>
                                      <a:gd name="connsiteY0" fmla="*/ 0 h 2125683"/>
                                      <a:gd name="connsiteX1" fmla="*/ 1335974 w 3758540"/>
                                      <a:gd name="connsiteY1" fmla="*/ 1579418 h 2125683"/>
                                      <a:gd name="connsiteX2" fmla="*/ 3758540 w 3758540"/>
                                      <a:gd name="connsiteY2" fmla="*/ 2125683 h 212568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3758540" h="2125683">
                                        <a:moveTo>
                                          <a:pt x="0" y="0"/>
                                        </a:moveTo>
                                        <a:cubicBezTo>
                                          <a:pt x="354775" y="612569"/>
                                          <a:pt x="709551" y="1225138"/>
                                          <a:pt x="1335974" y="1579418"/>
                                        </a:cubicBezTo>
                                        <a:cubicBezTo>
                                          <a:pt x="1962397" y="1933698"/>
                                          <a:pt x="2860468" y="2029690"/>
                                          <a:pt x="3758540" y="212568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Freeform: Shape 4"/>
                                <wps:cNvSpPr/>
                                <wps:spPr>
                                  <a:xfrm flipV="1">
                                    <a:off x="509270" y="282575"/>
                                    <a:ext cx="3757930" cy="2121408"/>
                                  </a:xfrm>
                                  <a:custGeom>
                                    <a:avLst/>
                                    <a:gdLst>
                                      <a:gd name="connsiteX0" fmla="*/ 0 w 3758540"/>
                                      <a:gd name="connsiteY0" fmla="*/ 0 h 2125683"/>
                                      <a:gd name="connsiteX1" fmla="*/ 1335974 w 3758540"/>
                                      <a:gd name="connsiteY1" fmla="*/ 1579418 h 2125683"/>
                                      <a:gd name="connsiteX2" fmla="*/ 3758540 w 3758540"/>
                                      <a:gd name="connsiteY2" fmla="*/ 2125683 h 2125683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3758540" h="2125683">
                                        <a:moveTo>
                                          <a:pt x="0" y="0"/>
                                        </a:moveTo>
                                        <a:cubicBezTo>
                                          <a:pt x="354775" y="612569"/>
                                          <a:pt x="709551" y="1225138"/>
                                          <a:pt x="1335974" y="1579418"/>
                                        </a:cubicBezTo>
                                        <a:cubicBezTo>
                                          <a:pt x="1962397" y="1933698"/>
                                          <a:pt x="2860468" y="2029690"/>
                                          <a:pt x="3758540" y="212568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Text Box 5"/>
                                <wps:cNvSpPr txBox="1"/>
                                <wps:spPr>
                                  <a:xfrm>
                                    <a:off x="4160520" y="0"/>
                                    <a:ext cx="789709" cy="52968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224DD6B" w14:textId="77777777" w:rsidR="001429F5" w:rsidRPr="00980277" w:rsidRDefault="001429F5" w:rsidP="00444C9E">
                                      <w:pPr>
                                        <w:rPr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lang w:val="en-SG"/>
                                        </w:rPr>
                                        <w:t>C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Text Box 6"/>
                                <wps:cNvSpPr txBox="1"/>
                                <wps:spPr>
                                  <a:xfrm>
                                    <a:off x="4160520" y="1938020"/>
                                    <a:ext cx="789709" cy="52968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88328D2" w14:textId="77777777" w:rsidR="001429F5" w:rsidRPr="00980277" w:rsidRDefault="001429F5" w:rsidP="00444C9E">
                                      <w:pPr>
                                        <w:rPr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lang w:val="en-SG"/>
                                        </w:rPr>
                                        <w:t>L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" name="Text Box 7"/>
                                <wps:cNvSpPr txBox="1"/>
                                <wps:spPr>
                                  <a:xfrm>
                                    <a:off x="-65937" y="1129076"/>
                                    <a:ext cx="789709" cy="52968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C131C0E" w14:textId="77777777" w:rsidR="001429F5" w:rsidRPr="006A70AC" w:rsidRDefault="001429F5" w:rsidP="00444C9E">
                                      <w:pPr>
                                        <w:rPr>
                                          <w:rFonts w:cs="Arial"/>
                                          <w:i/>
                                          <w:iCs/>
                                          <w:szCs w:val="22"/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rFonts w:cs="Arial"/>
                                          <w:i/>
                                          <w:iCs/>
                                          <w:szCs w:val="22"/>
                                          <w:lang w:val="en-SG"/>
                                        </w:rPr>
                                        <w:t>0.5</w:t>
                                      </w:r>
                                      <w:r w:rsidRPr="006A70AC">
                                        <w:rPr>
                                          <w:rFonts w:cs="Arial"/>
                                          <w:i/>
                                          <w:iCs/>
                                          <w:szCs w:val="22"/>
                                          <w:lang w:val="en-SG"/>
                                        </w:rPr>
                                        <w:t>N</w:t>
                                      </w:r>
                                      <w:r w:rsidRPr="006A70AC">
                                        <w:rPr>
                                          <w:rFonts w:cs="Arial"/>
                                          <w:i/>
                                          <w:iCs/>
                                          <w:szCs w:val="22"/>
                                          <w:vertAlign w:val="subscript"/>
                                          <w:lang w:val="en-SG"/>
                                        </w:rPr>
                                        <w:t>0</w:t>
                                      </w:r>
                                    </w:p>
                                    <w:p w14:paraId="74281422" w14:textId="77777777" w:rsidR="001429F5" w:rsidRPr="00980277" w:rsidRDefault="001429F5" w:rsidP="00444C9E">
                                      <w:pPr>
                                        <w:rPr>
                                          <w:lang w:val="en-SG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" name="Text Box 8"/>
                                <wps:cNvSpPr txBox="1"/>
                                <wps:spPr>
                                  <a:xfrm>
                                    <a:off x="1188085" y="2361379"/>
                                    <a:ext cx="789709" cy="52968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4613DD9" w14:textId="1232D2A8" w:rsidR="001429F5" w:rsidRDefault="001429F5" w:rsidP="00444C9E">
                                      <w:pPr>
                                        <w:rPr>
                                          <w:lang w:val="en-SG"/>
                                        </w:rPr>
                                      </w:pPr>
                                      <w:r>
                                        <w:rPr>
                                          <w:lang w:val="en-SG"/>
                                        </w:rPr>
                                        <w:t>40</w:t>
                                      </w:r>
                                    </w:p>
                                    <w:p w14:paraId="42C84388" w14:textId="77777777" w:rsidR="001429F5" w:rsidRPr="00980277" w:rsidRDefault="001429F5" w:rsidP="00444C9E">
                                      <w:pPr>
                                        <w:rPr>
                                          <w:lang w:val="en-SG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" name="Rectangle 9"/>
                                <wps:cNvSpPr/>
                                <wps:spPr>
                                  <a:xfrm>
                                    <a:off x="509905" y="1223645"/>
                                    <a:ext cx="829343" cy="11577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A5FA31C" id="Group 11" o:spid="_x0000_s1033" style="position:absolute;margin-left:39.35pt;margin-top:-.3pt;width:391.5pt;height:239.5pt;z-index:251717632;mso-width-relative:margin;mso-height-relative:margin" coordorigin="-659" coordsize="57364,33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">
                      <v:group id="Group 71" o:spid="_x0000_s1034" style="position:absolute;left:1422;width:55283;height:32004" coordsize="55288,32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    <v:group id="Group 69" o:spid="_x0000_s1035" style="position:absolute;left:1662;width:53626;height:32004" coordsize="53625,32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      <v:group id="Group 67" o:spid="_x0000_s1036" style="position:absolute;width:53625;height:32004" coordsize="53625,32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        <v:group id="Group 16" o:spid="_x0000_s1037" style="position:absolute;width:53625;height:29718" coordsize="41671,29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    <v:shape id="Straight Arrow Connector 17" o:spid="_x0000_s1038" type="#_x0000_t32" style="position:absolute;left:1571;top:2381;width:0;height:257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" strokecolor="black [3213]" strokeweight="1.5pt">
                                <v:stroke endarrow="block" joinstyle="miter"/>
                              </v:shape>
                              <v:shape id="Straight Arrow Connector 33" o:spid="_x0000_s1039" type="#_x0000_t32" style="position:absolute;left:1666;top:28098;width:3210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" strokecolor="black [3213]" strokeweight="1.5pt">
                                <v:stroke endarrow="block" joinstyle="miter"/>
                              </v:shape>
                              <v:shape id="Text Box 35" o:spid="_x0000_s1040" type="#_x0000_t202" style="position:absolute;width:4429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4FE2F8FF" w14:textId="77777777" w:rsidR="001429F5" w:rsidRPr="006A70AC" w:rsidRDefault="001429F5" w:rsidP="00444C9E">
                                      <w:pPr>
                                        <w:rPr>
                                          <w:rFonts w:cs="Arial"/>
                                          <w:i/>
                                          <w:iCs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6A70AC">
                                        <w:rPr>
                                          <w:rFonts w:cs="Arial"/>
                                          <w:i/>
                                          <w:iCs/>
                                          <w:szCs w:val="22"/>
                                          <w:lang w:val="en-SG"/>
                                        </w:rPr>
                                        <w:t>N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36" o:spid="_x0000_s1041" type="#_x0000_t202" style="position:absolute;left:33766;top:26479;width:7905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658928C6" w14:textId="4A9E1133" w:rsidR="001429F5" w:rsidRPr="006A70AC" w:rsidRDefault="001429F5" w:rsidP="00444C9E">
                                      <w:pPr>
                                        <w:rPr>
                                          <w:rFonts w:cs="Arial"/>
                                          <w:i/>
                                          <w:iCs/>
                                          <w:szCs w:val="22"/>
                                          <w:lang w:val="en-SG"/>
                                        </w:rPr>
                                      </w:pPr>
                                      <w:r w:rsidRPr="006A70AC">
                                        <w:rPr>
                                          <w:rFonts w:cs="Arial"/>
                                          <w:i/>
                                          <w:iCs/>
                                          <w:szCs w:val="22"/>
                                          <w:lang w:val="en-SG"/>
                                        </w:rPr>
                                        <w:t xml:space="preserve">t </w:t>
                                      </w:r>
                                      <w:r w:rsidRPr="0002496C">
                                        <w:rPr>
                                          <w:rFonts w:cs="Arial"/>
                                          <w:szCs w:val="22"/>
                                          <w:lang w:val="en-SG"/>
                                        </w:rPr>
                                        <w:t>/ hours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37" o:spid="_x0000_s1042" type="#_x0000_t202" style="position:absolute;top:27550;width:6649;height:4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1CCF6D86" w14:textId="77777777" w:rsidR="001429F5" w:rsidRPr="00294BA8" w:rsidRDefault="001429F5" w:rsidP="00444C9E">
                                    <w:pPr>
                                      <w:rPr>
                                        <w:rFonts w:cs="Arial"/>
                                        <w:szCs w:val="22"/>
                                        <w:lang w:val="en-SG"/>
                                      </w:rPr>
                                    </w:pPr>
                                    <w:r w:rsidRPr="00294BA8">
                                      <w:rPr>
                                        <w:rFonts w:cs="Arial"/>
                                        <w:szCs w:val="22"/>
                                        <w:lang w:val="en-SG"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line id="Straight Connector 68" o:spid="_x0000_s1043" style="position:absolute;visibility:visible;mso-wrap-style:square" from="1068,5356" to="2897,5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" strokecolor="black [3200]" strokeweight="2.25pt">
                            <v:stroke joinstyle="miter"/>
                          </v:line>
                        </v:group>
                        <v:shape id="Text Box 70" o:spid="_x0000_s1044" type="#_x0000_t202" style="position:absolute;top:3918;width:5699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        <v:textbox>
                            <w:txbxContent>
                              <w:p w14:paraId="6D36FCB4" w14:textId="77777777" w:rsidR="001429F5" w:rsidRPr="006A70AC" w:rsidRDefault="001429F5" w:rsidP="00444C9E">
                                <w:pPr>
                                  <w:rPr>
                                    <w:rFonts w:cs="Arial"/>
                                    <w:i/>
                                    <w:iCs/>
                                    <w:szCs w:val="22"/>
                                    <w:lang w:val="en-SG"/>
                                  </w:rPr>
                                </w:pPr>
                                <w:r w:rsidRPr="006A70AC">
                                  <w:rPr>
                                    <w:rFonts w:cs="Arial"/>
                                    <w:i/>
                                    <w:iCs/>
                                    <w:szCs w:val="22"/>
                                    <w:lang w:val="en-SG"/>
                                  </w:rPr>
                                  <w:t>N</w:t>
                                </w:r>
                                <w:r w:rsidRPr="006A70AC">
                                  <w:rPr>
                                    <w:rFonts w:cs="Arial"/>
                                    <w:i/>
                                    <w:iCs/>
                                    <w:szCs w:val="22"/>
                                    <w:vertAlign w:val="subscript"/>
                                    <w:lang w:val="en-SG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</v:group>
                      <v:group id="Group 10" o:spid="_x0000_s1045" style="position:absolute;left:-659;top:4330;width:50161;height:28911" coordorigin="-659" coordsize="50161,28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<v:shape id="Freeform: Shape 3" o:spid="_x0000_s1046" style="position:absolute;left:5270;top:952;width:37585;height:21257;visibility:visible;mso-wrap-style:square;v-text-anchor:middle" coordsize="3758540,21256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" path="m,c354775,612569,709551,1225138,1335974,1579418v626423,354280,1524494,450272,2422566,546265e" filled="f" strokecolor="black [3213]" strokeweight="2.25pt">
                          <v:stroke joinstyle="miter"/>
                          <v:path arrowok="t" o:connecttype="custom" o:connectlocs="0,0;1335974,1579418;3758540,2125683" o:connectangles="0,0,0"/>
                        </v:shape>
                        <v:shape id="Freeform: Shape 4" o:spid="_x0000_s1047" style="position:absolute;left:5092;top:2825;width:37580;height:21214;flip:y;visibility:visible;mso-wrap-style:square;v-text-anchor:middle" coordsize="3758540,21256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" path="m,c354775,612569,709551,1225138,1335974,1579418v626423,354280,1524494,450272,2422566,546265e" filled="f" strokecolor="black [3213]" strokeweight="2.25pt">
                          <v:stroke joinstyle="miter"/>
                          <v:path arrowok="t" o:connecttype="custom" o:connectlocs="0,0;1335757,1576242;3757930,2121408" o:connectangles="0,0,0"/>
                        </v:shape>
                        <v:shape id="Text Box 5" o:spid="_x0000_s1048" type="#_x0000_t202" style="position:absolute;left:41605;width:7897;height:5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        <v:textbox>
                            <w:txbxContent>
                              <w:p w14:paraId="4224DD6B" w14:textId="77777777" w:rsidR="001429F5" w:rsidRPr="00980277" w:rsidRDefault="001429F5" w:rsidP="00444C9E">
                                <w:pPr>
                                  <w:rPr>
                                    <w:lang w:val="en-SG"/>
                                  </w:rPr>
                                </w:pPr>
                                <w:r>
                                  <w:rPr>
                                    <w:lang w:val="en-SG"/>
                                  </w:rPr>
                                  <w:t>Ce</w:t>
                                </w:r>
                              </w:p>
                            </w:txbxContent>
                          </v:textbox>
                        </v:shape>
                        <v:shape id="Text Box 6" o:spid="_x0000_s1049" type="#_x0000_t202" style="position:absolute;left:41605;top:19380;width:7897;height:5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<v:textbox>
                            <w:txbxContent>
                              <w:p w14:paraId="488328D2" w14:textId="77777777" w:rsidR="001429F5" w:rsidRPr="00980277" w:rsidRDefault="001429F5" w:rsidP="00444C9E">
                                <w:pPr>
                                  <w:rPr>
                                    <w:lang w:val="en-SG"/>
                                  </w:rPr>
                                </w:pPr>
                                <w:r>
                                  <w:rPr>
                                    <w:lang w:val="en-SG"/>
                                  </w:rPr>
                                  <w:t>La</w:t>
                                </w:r>
                              </w:p>
                            </w:txbxContent>
                          </v:textbox>
                        </v:shape>
                        <v:shape id="Text Box 7" o:spid="_x0000_s1050" type="#_x0000_t202" style="position:absolute;left:-659;top:11290;width:7896;height:5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  <v:textbox>
                            <w:txbxContent>
                              <w:p w14:paraId="2C131C0E" w14:textId="77777777" w:rsidR="001429F5" w:rsidRPr="006A70AC" w:rsidRDefault="001429F5" w:rsidP="00444C9E">
                                <w:pPr>
                                  <w:rPr>
                                    <w:rFonts w:cs="Arial"/>
                                    <w:i/>
                                    <w:iCs/>
                                    <w:szCs w:val="22"/>
                                    <w:lang w:val="en-SG"/>
                                  </w:rPr>
                                </w:pPr>
                                <w:r>
                                  <w:rPr>
                                    <w:rFonts w:cs="Arial"/>
                                    <w:i/>
                                    <w:iCs/>
                                    <w:szCs w:val="22"/>
                                    <w:lang w:val="en-SG"/>
                                  </w:rPr>
                                  <w:t>0.5</w:t>
                                </w:r>
                                <w:r w:rsidRPr="006A70AC">
                                  <w:rPr>
                                    <w:rFonts w:cs="Arial"/>
                                    <w:i/>
                                    <w:iCs/>
                                    <w:szCs w:val="22"/>
                                    <w:lang w:val="en-SG"/>
                                  </w:rPr>
                                  <w:t>N</w:t>
                                </w:r>
                                <w:r w:rsidRPr="006A70AC">
                                  <w:rPr>
                                    <w:rFonts w:cs="Arial"/>
                                    <w:i/>
                                    <w:iCs/>
                                    <w:szCs w:val="22"/>
                                    <w:vertAlign w:val="subscript"/>
                                    <w:lang w:val="en-SG"/>
                                  </w:rPr>
                                  <w:t>0</w:t>
                                </w:r>
                              </w:p>
                              <w:p w14:paraId="74281422" w14:textId="77777777" w:rsidR="001429F5" w:rsidRPr="00980277" w:rsidRDefault="001429F5" w:rsidP="00444C9E">
                                <w:pPr>
                                  <w:rPr>
                                    <w:lang w:val="en-SG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Text Box 8" o:spid="_x0000_s1051" type="#_x0000_t202" style="position:absolute;left:11880;top:23613;width:7897;height:5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<v:textbox>
                            <w:txbxContent>
                              <w:p w14:paraId="54613DD9" w14:textId="1232D2A8" w:rsidR="001429F5" w:rsidRDefault="001429F5" w:rsidP="00444C9E">
                                <w:pPr>
                                  <w:rPr>
                                    <w:lang w:val="en-SG"/>
                                  </w:rPr>
                                </w:pPr>
                                <w:r>
                                  <w:rPr>
                                    <w:lang w:val="en-SG"/>
                                  </w:rPr>
                                  <w:t>40</w:t>
                                </w:r>
                              </w:p>
                              <w:p w14:paraId="42C84388" w14:textId="77777777" w:rsidR="001429F5" w:rsidRPr="00980277" w:rsidRDefault="001429F5" w:rsidP="00444C9E">
                                <w:pPr>
                                  <w:rPr>
                                    <w:lang w:val="en-SG"/>
                                  </w:rPr>
                                </w:pPr>
                              </w:p>
                            </w:txbxContent>
                          </v:textbox>
                        </v:shape>
                        <v:rect id="Rectangle 9" o:spid="_x0000_s1052" style="position:absolute;left:5099;top:12236;width:8293;height:115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" filled="f" strokecolor="black [3213]" strokeweight="1pt">
                          <v:stroke dashstyle="dash"/>
                        </v:rect>
                      </v:group>
                    </v:group>
                  </w:pict>
                </mc:Fallback>
              </mc:AlternateContent>
            </w:r>
          </w:p>
          <w:p w14:paraId="584ADF6D" w14:textId="46FB2E8F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16FA67AF" w14:textId="6FF922D1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040ED97B" w14:textId="41BA94D1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2134B29A" w14:textId="48FDFB25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134F95C8" w14:textId="48AB2DB7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66B3CAB5" w14:textId="1B2711CE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017F7321" w14:textId="6D92148A" w:rsidR="001429F5" w:rsidRP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  <w:i/>
                <w:iCs/>
              </w:rPr>
            </w:pPr>
          </w:p>
          <w:p w14:paraId="21E9984D" w14:textId="7D61468D" w:rsidR="001429F5" w:rsidRP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  <w:i/>
                <w:iCs/>
              </w:rPr>
            </w:pPr>
          </w:p>
          <w:p w14:paraId="0C5C3EB4" w14:textId="48A57B0A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6CFD489F" w14:textId="4BD7FFA3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3876DE11" w14:textId="38D43E81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706E795B" w14:textId="7EE8FE96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05CE6B18" w14:textId="2D82D49A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21E92AE7" w14:textId="6A794FCD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1D1E2794" w14:textId="76A69D01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46094E3F" w14:textId="65EABE98" w:rsidR="001429F5" w:rsidRDefault="001429F5" w:rsidP="007303FE">
            <w:pPr>
              <w:autoSpaceDE w:val="0"/>
              <w:autoSpaceDN w:val="0"/>
              <w:adjustRightInd w:val="0"/>
              <w:rPr>
                <w:rFonts w:cs="Arial"/>
              </w:rPr>
            </w:pPr>
          </w:p>
          <w:p w14:paraId="36220C94" w14:textId="7B7E7AF8" w:rsidR="001429F5" w:rsidRPr="00080DD4" w:rsidRDefault="001429F5" w:rsidP="007303FE">
            <w:pPr>
              <w:autoSpaceDE w:val="0"/>
              <w:autoSpaceDN w:val="0"/>
              <w:adjustRightInd w:val="0"/>
              <w:jc w:val="both"/>
              <w:rPr>
                <w:rFonts w:cs="Arial"/>
                <w:i/>
                <w:iCs/>
              </w:rPr>
            </w:pPr>
          </w:p>
        </w:tc>
        <w:tc>
          <w:tcPr>
            <w:tcW w:w="640" w:type="dxa"/>
          </w:tcPr>
          <w:p w14:paraId="1C8C4F58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lastRenderedPageBreak/>
              <w:t>B1</w:t>
            </w:r>
          </w:p>
          <w:p w14:paraId="4DCC9B2A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3D697CF0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  <w:p w14:paraId="12EAE57F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5872F89A" w14:textId="3A8A8BF6" w:rsidR="001429F5" w:rsidRDefault="001429F5" w:rsidP="007303FE">
            <w:pPr>
              <w:rPr>
                <w:rFonts w:cs="Arial"/>
                <w:szCs w:val="22"/>
              </w:rPr>
            </w:pPr>
          </w:p>
          <w:p w14:paraId="70282558" w14:textId="77777777" w:rsidR="001429F5" w:rsidRDefault="001429F5" w:rsidP="007303FE">
            <w:pPr>
              <w:rPr>
                <w:rFonts w:cs="Arial"/>
                <w:szCs w:val="22"/>
              </w:rPr>
            </w:pPr>
          </w:p>
          <w:p w14:paraId="4DB80004" w14:textId="77777777" w:rsidR="001429F5" w:rsidRDefault="001429F5" w:rsidP="007303F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B1</w:t>
            </w:r>
          </w:p>
        </w:tc>
      </w:tr>
    </w:tbl>
    <w:p w14:paraId="3E6540B1" w14:textId="417ADBA6" w:rsidR="00346DE7" w:rsidRDefault="00346DE7" w:rsidP="00414895">
      <w:pPr>
        <w:rPr>
          <w:rFonts w:eastAsia="Times New Roman" w:cs="Arial"/>
          <w:szCs w:val="22"/>
          <w:lang w:val="en-SG" w:eastAsia="zh-CN"/>
        </w:rPr>
      </w:pPr>
    </w:p>
    <w:p w14:paraId="78D2A375" w14:textId="77777777" w:rsidR="00FF446F" w:rsidRPr="00ED5812" w:rsidRDefault="00FF446F"/>
    <w:sectPr w:rsidR="00FF446F" w:rsidRPr="00ED5812" w:rsidSect="00464975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pgSz w:w="11906" w:h="16838" w:code="9"/>
      <w:pgMar w:top="1077" w:right="851" w:bottom="1259" w:left="102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9E16EB" w14:textId="77777777" w:rsidR="007303FE" w:rsidRDefault="007303FE">
      <w:r>
        <w:separator/>
      </w:r>
    </w:p>
  </w:endnote>
  <w:endnote w:type="continuationSeparator" w:id="0">
    <w:p w14:paraId="747984D3" w14:textId="77777777" w:rsidR="007303FE" w:rsidRDefault="007303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ntax Bold">
    <w:altName w:val="Arial"/>
    <w:charset w:val="00"/>
    <w:family w:val="auto"/>
    <w:pitch w:val="variable"/>
    <w:sig w:usb0="03000000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46DA71" w14:textId="65DCC008" w:rsidR="007303FE" w:rsidRPr="00346DE7" w:rsidRDefault="007303FE">
    <w:pPr>
      <w:pStyle w:val="Footer"/>
      <w:jc w:val="center"/>
      <w:rPr>
        <w:rFonts w:ascii="Arial" w:hAnsi="Arial" w:cs="Arial"/>
        <w:lang w:val="en-US"/>
      </w:rPr>
    </w:pPr>
    <w:r w:rsidRPr="00FF446F">
      <w:rPr>
        <w:rStyle w:val="PageNumber"/>
        <w:rFonts w:ascii="Arial" w:hAnsi="Arial" w:cs="Arial"/>
        <w:sz w:val="16"/>
        <w:szCs w:val="16"/>
      </w:rPr>
      <w:t>8867/02/</w:t>
    </w:r>
    <w:r w:rsidRPr="00FF446F">
      <w:rPr>
        <w:rFonts w:ascii="Arial" w:eastAsia="PMingLiU" w:hAnsi="Arial" w:cs="Arial"/>
        <w:sz w:val="16"/>
        <w:szCs w:val="16"/>
        <w:lang w:eastAsia="zh-TW"/>
      </w:rPr>
      <w:t>ASRJC</w:t>
    </w:r>
    <w:r>
      <w:rPr>
        <w:rFonts w:ascii="Arial" w:eastAsia="PMingLiU" w:hAnsi="Arial" w:cs="Arial"/>
        <w:sz w:val="16"/>
        <w:szCs w:val="16"/>
        <w:lang w:val="en-SG" w:eastAsia="zh-TW"/>
      </w:rPr>
      <w:t>/</w:t>
    </w:r>
    <w:r>
      <w:rPr>
        <w:rFonts w:ascii="Arial" w:eastAsia="PMingLiU" w:hAnsi="Arial" w:cs="Arial"/>
        <w:sz w:val="16"/>
        <w:szCs w:val="16"/>
        <w:lang w:val="en-US" w:eastAsia="zh-TW"/>
      </w:rPr>
      <w:t>2022PRELIM</w:t>
    </w:r>
  </w:p>
  <w:p w14:paraId="0936E6BD" w14:textId="77777777" w:rsidR="007303FE" w:rsidRDefault="007303FE" w:rsidP="00533461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58994C" w14:textId="2D1793CE" w:rsidR="007303FE" w:rsidRPr="00EA397C" w:rsidRDefault="007303FE" w:rsidP="00533461">
    <w:pPr>
      <w:pStyle w:val="Footer"/>
      <w:jc w:val="right"/>
      <w:rPr>
        <w:rFonts w:eastAsia="PMingLiU" w:cs="Arial"/>
        <w:b/>
        <w:szCs w:val="22"/>
        <w:lang w:eastAsia="zh-TW"/>
      </w:rPr>
    </w:pPr>
    <w:r w:rsidRPr="00FF446F">
      <w:rPr>
        <w:rStyle w:val="PageNumber"/>
        <w:rFonts w:ascii="Arial" w:hAnsi="Arial" w:cs="Arial"/>
        <w:sz w:val="16"/>
        <w:szCs w:val="16"/>
      </w:rPr>
      <w:t>8867/02/</w:t>
    </w:r>
    <w:r w:rsidRPr="00FF446F">
      <w:rPr>
        <w:rFonts w:ascii="Arial" w:eastAsia="PMingLiU" w:hAnsi="Arial" w:cs="Arial"/>
        <w:sz w:val="16"/>
        <w:szCs w:val="16"/>
        <w:lang w:eastAsia="zh-TW"/>
      </w:rPr>
      <w:t>ASRJC</w:t>
    </w:r>
    <w:r>
      <w:rPr>
        <w:rFonts w:ascii="Arial" w:eastAsia="PMingLiU" w:hAnsi="Arial" w:cs="Arial"/>
        <w:sz w:val="16"/>
        <w:szCs w:val="16"/>
        <w:lang w:val="en-SG" w:eastAsia="zh-TW"/>
      </w:rPr>
      <w:t>/</w:t>
    </w:r>
    <w:r w:rsidRPr="00FF446F">
      <w:rPr>
        <w:rFonts w:ascii="Arial" w:eastAsia="PMingLiU" w:hAnsi="Arial" w:cs="Arial"/>
        <w:sz w:val="16"/>
        <w:szCs w:val="16"/>
        <w:lang w:eastAsia="zh-TW"/>
      </w:rPr>
      <w:t>20</w:t>
    </w:r>
    <w:r>
      <w:rPr>
        <w:rFonts w:ascii="Arial" w:eastAsia="PMingLiU" w:hAnsi="Arial" w:cs="Arial"/>
        <w:sz w:val="16"/>
        <w:szCs w:val="16"/>
        <w:lang w:val="en-US" w:eastAsia="zh-TW"/>
      </w:rPr>
      <w:t>22PRELIM</w:t>
    </w:r>
    <w:r>
      <w:rPr>
        <w:rFonts w:eastAsia="PMingLiU" w:cs="Arial"/>
        <w:sz w:val="16"/>
        <w:szCs w:val="16"/>
        <w:lang w:eastAsia="zh-TW"/>
      </w:rPr>
      <w:t xml:space="preserve">                                                            </w:t>
    </w:r>
    <w:r w:rsidRPr="00FF446F">
      <w:rPr>
        <w:rFonts w:ascii="Arial" w:hAnsi="Arial" w:cs="Arial"/>
        <w:b/>
        <w:sz w:val="22"/>
        <w:szCs w:val="22"/>
      </w:rPr>
      <w:t>[Turn Ov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DA69C1" w14:textId="77777777" w:rsidR="007303FE" w:rsidRDefault="007303FE">
      <w:r>
        <w:separator/>
      </w:r>
    </w:p>
  </w:footnote>
  <w:footnote w:type="continuationSeparator" w:id="0">
    <w:p w14:paraId="514C0E62" w14:textId="77777777" w:rsidR="007303FE" w:rsidRDefault="007303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8FCACE" w14:textId="77777777" w:rsidR="007303FE" w:rsidRPr="00FF446F" w:rsidRDefault="007303FE">
    <w:pPr>
      <w:pStyle w:val="Header"/>
      <w:jc w:val="center"/>
      <w:rPr>
        <w:rFonts w:ascii="Arial" w:hAnsi="Arial" w:cs="Arial"/>
        <w:sz w:val="22"/>
      </w:rPr>
    </w:pPr>
    <w:r w:rsidRPr="00FF446F">
      <w:rPr>
        <w:rFonts w:ascii="Arial" w:hAnsi="Arial" w:cs="Arial"/>
        <w:sz w:val="22"/>
      </w:rPr>
      <w:fldChar w:fldCharType="begin"/>
    </w:r>
    <w:r w:rsidRPr="00FF446F">
      <w:rPr>
        <w:rFonts w:ascii="Arial" w:hAnsi="Arial" w:cs="Arial"/>
        <w:sz w:val="22"/>
      </w:rPr>
      <w:instrText xml:space="preserve"> PAGE   \* MERGEFORMAT </w:instrText>
    </w:r>
    <w:r w:rsidRPr="00FF446F">
      <w:rPr>
        <w:rFonts w:ascii="Arial" w:hAnsi="Arial" w:cs="Arial"/>
        <w:sz w:val="22"/>
      </w:rPr>
      <w:fldChar w:fldCharType="separate"/>
    </w:r>
    <w:r>
      <w:rPr>
        <w:rFonts w:ascii="Arial" w:hAnsi="Arial" w:cs="Arial"/>
        <w:noProof/>
        <w:sz w:val="22"/>
      </w:rPr>
      <w:t>2</w:t>
    </w:r>
    <w:r w:rsidRPr="00FF446F">
      <w:rPr>
        <w:rFonts w:ascii="Arial" w:hAnsi="Arial" w:cs="Arial"/>
        <w:noProof/>
        <w:sz w:val="22"/>
      </w:rPr>
      <w:fldChar w:fldCharType="end"/>
    </w:r>
  </w:p>
  <w:p w14:paraId="5563F5BC" w14:textId="77777777" w:rsidR="007303FE" w:rsidRPr="00994422" w:rsidRDefault="007303FE" w:rsidP="00533461">
    <w:pPr>
      <w:pStyle w:val="Header"/>
      <w:jc w:val="center"/>
      <w:rPr>
        <w:rFonts w:cs="Arial"/>
        <w:szCs w:val="2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984B9C" w14:textId="77777777" w:rsidR="007303FE" w:rsidRPr="00FF446F" w:rsidRDefault="007303FE">
    <w:pPr>
      <w:pStyle w:val="Header"/>
      <w:jc w:val="center"/>
      <w:rPr>
        <w:rFonts w:ascii="Arial" w:hAnsi="Arial" w:cs="Arial"/>
        <w:b/>
        <w:bCs/>
        <w:sz w:val="22"/>
        <w:szCs w:val="22"/>
      </w:rPr>
    </w:pPr>
    <w:r w:rsidRPr="00FF446F">
      <w:rPr>
        <w:rFonts w:ascii="Arial" w:hAnsi="Arial" w:cs="Arial"/>
        <w:b/>
        <w:bCs/>
        <w:sz w:val="22"/>
        <w:szCs w:val="22"/>
      </w:rPr>
      <w:fldChar w:fldCharType="begin"/>
    </w:r>
    <w:r w:rsidRPr="00FF446F">
      <w:rPr>
        <w:rFonts w:ascii="Arial" w:hAnsi="Arial" w:cs="Arial"/>
        <w:b/>
        <w:bCs/>
        <w:sz w:val="22"/>
        <w:szCs w:val="22"/>
      </w:rPr>
      <w:instrText xml:space="preserve"> PAGE   \* MERGEFORMAT </w:instrText>
    </w:r>
    <w:r w:rsidRPr="00FF446F">
      <w:rPr>
        <w:rFonts w:ascii="Arial" w:hAnsi="Arial" w:cs="Arial"/>
        <w:b/>
        <w:bCs/>
        <w:sz w:val="22"/>
        <w:szCs w:val="22"/>
      </w:rPr>
      <w:fldChar w:fldCharType="separate"/>
    </w:r>
    <w:r>
      <w:rPr>
        <w:rFonts w:ascii="Arial" w:hAnsi="Arial" w:cs="Arial"/>
        <w:b/>
        <w:bCs/>
        <w:noProof/>
        <w:sz w:val="22"/>
        <w:szCs w:val="22"/>
      </w:rPr>
      <w:t>1</w:t>
    </w:r>
    <w:r w:rsidRPr="00FF446F">
      <w:rPr>
        <w:rFonts w:ascii="Arial" w:hAnsi="Arial" w:cs="Arial"/>
        <w:b/>
        <w:bCs/>
        <w:noProof/>
        <w:sz w:val="22"/>
        <w:szCs w:val="22"/>
      </w:rPr>
      <w:fldChar w:fldCharType="end"/>
    </w:r>
  </w:p>
  <w:p w14:paraId="74997503" w14:textId="77777777" w:rsidR="007303FE" w:rsidRDefault="007303F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A690A6" w14:textId="77777777" w:rsidR="007303FE" w:rsidRPr="00986C00" w:rsidRDefault="007303FE">
    <w:pPr>
      <w:pStyle w:val="Header"/>
      <w:jc w:val="center"/>
      <w:rPr>
        <w:rFonts w:cs="Arial"/>
        <w:b/>
        <w:bCs/>
        <w:szCs w:val="22"/>
      </w:rPr>
    </w:pPr>
    <w:r w:rsidRPr="00986C00">
      <w:rPr>
        <w:rFonts w:cs="Arial"/>
        <w:b/>
        <w:bCs/>
        <w:szCs w:val="22"/>
      </w:rPr>
      <w:fldChar w:fldCharType="begin"/>
    </w:r>
    <w:r w:rsidRPr="00986C00">
      <w:rPr>
        <w:rFonts w:cs="Arial"/>
        <w:b/>
        <w:bCs/>
        <w:szCs w:val="22"/>
      </w:rPr>
      <w:instrText xml:space="preserve"> PAGE   \* MERGEFORMAT </w:instrText>
    </w:r>
    <w:r w:rsidRPr="00986C00">
      <w:rPr>
        <w:rFonts w:cs="Arial"/>
        <w:b/>
        <w:bCs/>
        <w:szCs w:val="22"/>
      </w:rPr>
      <w:fldChar w:fldCharType="separate"/>
    </w:r>
    <w:r>
      <w:rPr>
        <w:rFonts w:cs="Arial"/>
        <w:b/>
        <w:bCs/>
        <w:noProof/>
        <w:szCs w:val="22"/>
      </w:rPr>
      <w:t>4</w:t>
    </w:r>
    <w:r w:rsidRPr="00986C00">
      <w:rPr>
        <w:rFonts w:cs="Arial"/>
        <w:b/>
        <w:bCs/>
        <w:noProof/>
        <w:szCs w:val="22"/>
      </w:rPr>
      <w:fldChar w:fldCharType="end"/>
    </w:r>
  </w:p>
  <w:p w14:paraId="1D083C33" w14:textId="77777777" w:rsidR="007303FE" w:rsidRDefault="007303F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22500"/>
    <w:multiLevelType w:val="hybridMultilevel"/>
    <w:tmpl w:val="A0C641D0"/>
    <w:lvl w:ilvl="0" w:tplc="90AA3E3A">
      <w:start w:val="1"/>
      <w:numFmt w:val="bullet"/>
      <w:lvlText w:val="-"/>
      <w:lvlJc w:val="left"/>
      <w:pPr>
        <w:ind w:left="420" w:hanging="360"/>
      </w:pPr>
      <w:rPr>
        <w:rFonts w:ascii="Arial" w:eastAsia="SimSun" w:hAnsi="Arial" w:cs="Arial" w:hint="default"/>
      </w:rPr>
    </w:lvl>
    <w:lvl w:ilvl="1" w:tplc="48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" w15:restartNumberingAfterBreak="0">
    <w:nsid w:val="0C5E1A01"/>
    <w:multiLevelType w:val="hybridMultilevel"/>
    <w:tmpl w:val="AAB8095E"/>
    <w:lvl w:ilvl="0" w:tplc="48090001">
      <w:start w:val="1"/>
      <w:numFmt w:val="bullet"/>
      <w:lvlText w:val=""/>
      <w:lvlJc w:val="left"/>
      <w:pPr>
        <w:ind w:left="792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2" w15:restartNumberingAfterBreak="0">
    <w:nsid w:val="0D66417A"/>
    <w:multiLevelType w:val="hybridMultilevel"/>
    <w:tmpl w:val="EF787F7C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3FE1DCB"/>
    <w:multiLevelType w:val="hybridMultilevel"/>
    <w:tmpl w:val="DF16076A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4C33F14"/>
    <w:multiLevelType w:val="hybridMultilevel"/>
    <w:tmpl w:val="B8D08C70"/>
    <w:lvl w:ilvl="0" w:tplc="321E2070">
      <w:start w:val="8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CCE4AD7"/>
    <w:multiLevelType w:val="hybridMultilevel"/>
    <w:tmpl w:val="90C8C18C"/>
    <w:lvl w:ilvl="0" w:tplc="D2744280">
      <w:start w:val="1"/>
      <w:numFmt w:val="bullet"/>
      <w:lvlText w:val="-"/>
      <w:lvlJc w:val="left"/>
      <w:pPr>
        <w:ind w:left="72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3813214"/>
    <w:multiLevelType w:val="hybridMultilevel"/>
    <w:tmpl w:val="7908C2A2"/>
    <w:lvl w:ilvl="0" w:tplc="7996CA60">
      <w:start w:val="2"/>
      <w:numFmt w:val="lowerRoman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/>
        <w:bCs/>
      </w:rPr>
    </w:lvl>
    <w:lvl w:ilvl="1" w:tplc="48090019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7" w15:restartNumberingAfterBreak="0">
    <w:nsid w:val="27260DF6"/>
    <w:multiLevelType w:val="hybridMultilevel"/>
    <w:tmpl w:val="050E6D3C"/>
    <w:lvl w:ilvl="0" w:tplc="6C44E06A">
      <w:numFmt w:val="bullet"/>
      <w:lvlText w:val=""/>
      <w:lvlJc w:val="left"/>
      <w:pPr>
        <w:ind w:left="720" w:hanging="360"/>
      </w:pPr>
      <w:rPr>
        <w:rFonts w:ascii="Wingdings" w:eastAsia="Times New Roman" w:hAnsi="Wingdings" w:cs="Aria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C70A75"/>
    <w:multiLevelType w:val="hybridMultilevel"/>
    <w:tmpl w:val="C36ED2A2"/>
    <w:lvl w:ilvl="0" w:tplc="11CAD354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BA22BDD"/>
    <w:multiLevelType w:val="hybridMultilevel"/>
    <w:tmpl w:val="C164AC46"/>
    <w:lvl w:ilvl="0" w:tplc="684A556E">
      <w:start w:val="5"/>
      <w:numFmt w:val="bullet"/>
      <w:lvlText w:val="-"/>
      <w:lvlJc w:val="left"/>
      <w:pPr>
        <w:ind w:left="36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EAA629D"/>
    <w:multiLevelType w:val="hybridMultilevel"/>
    <w:tmpl w:val="D00CE8F6"/>
    <w:lvl w:ilvl="0" w:tplc="23F49432">
      <w:start w:val="5"/>
      <w:numFmt w:val="bullet"/>
      <w:lvlText w:val="-"/>
      <w:lvlJc w:val="left"/>
      <w:pPr>
        <w:ind w:left="72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1513F63"/>
    <w:multiLevelType w:val="hybridMultilevel"/>
    <w:tmpl w:val="AD9A57A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34735F56"/>
    <w:multiLevelType w:val="hybridMultilevel"/>
    <w:tmpl w:val="3086E024"/>
    <w:lvl w:ilvl="0" w:tplc="3BB29360">
      <w:start w:val="1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356E79A6"/>
    <w:multiLevelType w:val="hybridMultilevel"/>
    <w:tmpl w:val="32D2F818"/>
    <w:lvl w:ilvl="0" w:tplc="4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405817"/>
    <w:multiLevelType w:val="hybridMultilevel"/>
    <w:tmpl w:val="54C21820"/>
    <w:lvl w:ilvl="0" w:tplc="4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D22EC0"/>
    <w:multiLevelType w:val="hybridMultilevel"/>
    <w:tmpl w:val="3000DCC4"/>
    <w:lvl w:ilvl="0" w:tplc="03EA6880">
      <w:start w:val="2"/>
      <w:numFmt w:val="decimal"/>
      <w:lvlText w:val="%1."/>
      <w:lvlJc w:val="left"/>
      <w:pPr>
        <w:ind w:left="161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 w15:restartNumberingAfterBreak="0">
    <w:nsid w:val="396106D1"/>
    <w:multiLevelType w:val="hybridMultilevel"/>
    <w:tmpl w:val="AEC425D2"/>
    <w:lvl w:ilvl="0" w:tplc="3516063C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3E2D0D63"/>
    <w:multiLevelType w:val="hybridMultilevel"/>
    <w:tmpl w:val="79B45D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07B6C5C"/>
    <w:multiLevelType w:val="hybridMultilevel"/>
    <w:tmpl w:val="C8642B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53E2537"/>
    <w:multiLevelType w:val="hybridMultilevel"/>
    <w:tmpl w:val="C13C95F8"/>
    <w:lvl w:ilvl="0" w:tplc="FB30EEE0">
      <w:start w:val="1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9262536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7E73DA6"/>
    <w:multiLevelType w:val="hybridMultilevel"/>
    <w:tmpl w:val="2406615A"/>
    <w:lvl w:ilvl="0" w:tplc="4809000F">
      <w:start w:val="1"/>
      <w:numFmt w:val="decimal"/>
      <w:lvlText w:val="%1."/>
      <w:lvlJc w:val="left"/>
      <w:pPr>
        <w:ind w:left="360" w:hanging="360"/>
      </w:pPr>
    </w:lvl>
    <w:lvl w:ilvl="1" w:tplc="48090019">
      <w:start w:val="1"/>
      <w:numFmt w:val="lowerLetter"/>
      <w:lvlText w:val="%2."/>
      <w:lvlJc w:val="left"/>
      <w:pPr>
        <w:ind w:left="1080" w:hanging="360"/>
      </w:pPr>
    </w:lvl>
    <w:lvl w:ilvl="2" w:tplc="4809001B">
      <w:start w:val="1"/>
      <w:numFmt w:val="lowerRoman"/>
      <w:lvlText w:val="%3."/>
      <w:lvlJc w:val="right"/>
      <w:pPr>
        <w:ind w:left="1800" w:hanging="180"/>
      </w:pPr>
    </w:lvl>
    <w:lvl w:ilvl="3" w:tplc="4809000F">
      <w:start w:val="1"/>
      <w:numFmt w:val="decimal"/>
      <w:lvlText w:val="%4."/>
      <w:lvlJc w:val="left"/>
      <w:pPr>
        <w:ind w:left="2520" w:hanging="360"/>
      </w:pPr>
    </w:lvl>
    <w:lvl w:ilvl="4" w:tplc="48090019">
      <w:start w:val="1"/>
      <w:numFmt w:val="lowerLetter"/>
      <w:lvlText w:val="%5."/>
      <w:lvlJc w:val="left"/>
      <w:pPr>
        <w:ind w:left="3240" w:hanging="360"/>
      </w:pPr>
    </w:lvl>
    <w:lvl w:ilvl="5" w:tplc="4809001B">
      <w:start w:val="1"/>
      <w:numFmt w:val="lowerRoman"/>
      <w:lvlText w:val="%6."/>
      <w:lvlJc w:val="right"/>
      <w:pPr>
        <w:ind w:left="3960" w:hanging="180"/>
      </w:pPr>
    </w:lvl>
    <w:lvl w:ilvl="6" w:tplc="4809000F">
      <w:start w:val="1"/>
      <w:numFmt w:val="decimal"/>
      <w:lvlText w:val="%7."/>
      <w:lvlJc w:val="left"/>
      <w:pPr>
        <w:ind w:left="4680" w:hanging="360"/>
      </w:pPr>
    </w:lvl>
    <w:lvl w:ilvl="7" w:tplc="48090019">
      <w:start w:val="1"/>
      <w:numFmt w:val="lowerLetter"/>
      <w:lvlText w:val="%8."/>
      <w:lvlJc w:val="left"/>
      <w:pPr>
        <w:ind w:left="5400" w:hanging="360"/>
      </w:pPr>
    </w:lvl>
    <w:lvl w:ilvl="8" w:tplc="4809001B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B373360"/>
    <w:multiLevelType w:val="hybridMultilevel"/>
    <w:tmpl w:val="4E14A7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D475EC8"/>
    <w:multiLevelType w:val="hybridMultilevel"/>
    <w:tmpl w:val="F85A2336"/>
    <w:lvl w:ilvl="0" w:tplc="D03ACEEE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51BF533E"/>
    <w:multiLevelType w:val="hybridMultilevel"/>
    <w:tmpl w:val="AB10162E"/>
    <w:lvl w:ilvl="0" w:tplc="3C30591C">
      <w:start w:val="1"/>
      <w:numFmt w:val="decimal"/>
      <w:lvlText w:val="%1."/>
      <w:lvlJc w:val="left"/>
      <w:pPr>
        <w:ind w:left="786" w:hanging="360"/>
      </w:pPr>
      <w:rPr>
        <w:rFonts w:ascii="Arial" w:hAnsi="Arial" w:cs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554322E3"/>
    <w:multiLevelType w:val="hybridMultilevel"/>
    <w:tmpl w:val="E2F2D8C6"/>
    <w:lvl w:ilvl="0" w:tplc="97E6DD00">
      <w:start w:val="1"/>
      <w:numFmt w:val="bullet"/>
      <w:lvlText w:val="-"/>
      <w:lvlJc w:val="left"/>
      <w:pPr>
        <w:ind w:left="36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9D61F67"/>
    <w:multiLevelType w:val="hybridMultilevel"/>
    <w:tmpl w:val="F0A0B7BC"/>
    <w:lvl w:ilvl="0" w:tplc="480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48090003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48090005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4809000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48090003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48090005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4809000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48090003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48090005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26" w15:restartNumberingAfterBreak="0">
    <w:nsid w:val="5B4E14A4"/>
    <w:multiLevelType w:val="hybridMultilevel"/>
    <w:tmpl w:val="12221B1A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01B3C15"/>
    <w:multiLevelType w:val="hybridMultilevel"/>
    <w:tmpl w:val="15A02006"/>
    <w:lvl w:ilvl="0" w:tplc="9ADEBB54">
      <w:start w:val="4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635A417F"/>
    <w:multiLevelType w:val="hybridMultilevel"/>
    <w:tmpl w:val="A99C7760"/>
    <w:lvl w:ilvl="0" w:tplc="A4F266EA">
      <w:start w:val="3"/>
      <w:numFmt w:val="bullet"/>
      <w:lvlText w:val="-"/>
      <w:lvlJc w:val="left"/>
      <w:pPr>
        <w:ind w:left="360" w:hanging="360"/>
      </w:pPr>
      <w:rPr>
        <w:rFonts w:ascii="Arial" w:eastAsia="SimSu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4654BA7"/>
    <w:multiLevelType w:val="hybridMultilevel"/>
    <w:tmpl w:val="D22EDDA2"/>
    <w:lvl w:ilvl="0" w:tplc="FECA15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66004B97"/>
    <w:multiLevelType w:val="hybridMultilevel"/>
    <w:tmpl w:val="57FA7080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C844B34"/>
    <w:multiLevelType w:val="hybridMultilevel"/>
    <w:tmpl w:val="7B0C1A92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CE43C37"/>
    <w:multiLevelType w:val="hybridMultilevel"/>
    <w:tmpl w:val="79B6B666"/>
    <w:lvl w:ilvl="0" w:tplc="206C59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DB02F4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0F650B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69EE5A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1561AE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23CC2A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36541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F92B05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28826C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709B41F4"/>
    <w:multiLevelType w:val="hybridMultilevel"/>
    <w:tmpl w:val="B3D2F61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1286927"/>
    <w:multiLevelType w:val="hybridMultilevel"/>
    <w:tmpl w:val="948A0C70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2"/>
  </w:num>
  <w:num w:numId="3">
    <w:abstractNumId w:val="19"/>
  </w:num>
  <w:num w:numId="4">
    <w:abstractNumId w:val="27"/>
  </w:num>
  <w:num w:numId="5">
    <w:abstractNumId w:val="16"/>
  </w:num>
  <w:num w:numId="6">
    <w:abstractNumId w:val="6"/>
  </w:num>
  <w:num w:numId="7">
    <w:abstractNumId w:val="8"/>
  </w:num>
  <w:num w:numId="8">
    <w:abstractNumId w:val="22"/>
  </w:num>
  <w:num w:numId="9">
    <w:abstractNumId w:val="17"/>
  </w:num>
  <w:num w:numId="10">
    <w:abstractNumId w:val="33"/>
  </w:num>
  <w:num w:numId="11">
    <w:abstractNumId w:val="15"/>
  </w:num>
  <w:num w:numId="12">
    <w:abstractNumId w:val="21"/>
  </w:num>
  <w:num w:numId="13">
    <w:abstractNumId w:val="24"/>
  </w:num>
  <w:num w:numId="14">
    <w:abstractNumId w:val="5"/>
  </w:num>
  <w:num w:numId="15">
    <w:abstractNumId w:val="29"/>
  </w:num>
  <w:num w:numId="16">
    <w:abstractNumId w:val="28"/>
  </w:num>
  <w:num w:numId="17">
    <w:abstractNumId w:val="10"/>
  </w:num>
  <w:num w:numId="18">
    <w:abstractNumId w:val="9"/>
  </w:num>
  <w:num w:numId="19">
    <w:abstractNumId w:val="5"/>
  </w:num>
  <w:num w:numId="20">
    <w:abstractNumId w:val="31"/>
  </w:num>
  <w:num w:numId="21">
    <w:abstractNumId w:val="25"/>
  </w:num>
  <w:num w:numId="22">
    <w:abstractNumId w:val="3"/>
  </w:num>
  <w:num w:numId="23">
    <w:abstractNumId w:val="24"/>
  </w:num>
  <w:num w:numId="24">
    <w:abstractNumId w:val="28"/>
  </w:num>
  <w:num w:numId="25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0"/>
  </w:num>
  <w:num w:numId="27">
    <w:abstractNumId w:val="1"/>
  </w:num>
  <w:num w:numId="28">
    <w:abstractNumId w:val="7"/>
  </w:num>
  <w:num w:numId="29">
    <w:abstractNumId w:val="14"/>
  </w:num>
  <w:num w:numId="3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4"/>
  </w:num>
  <w:num w:numId="32">
    <w:abstractNumId w:val="30"/>
  </w:num>
  <w:num w:numId="33">
    <w:abstractNumId w:val="13"/>
  </w:num>
  <w:num w:numId="34">
    <w:abstractNumId w:val="32"/>
  </w:num>
  <w:num w:numId="35">
    <w:abstractNumId w:val="2"/>
  </w:num>
  <w:num w:numId="36">
    <w:abstractNumId w:val="23"/>
  </w:num>
  <w:num w:numId="37">
    <w:abstractNumId w:val="11"/>
  </w:num>
  <w:num w:numId="38">
    <w:abstractNumId w:val="18"/>
  </w:num>
  <w:num w:numId="39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characterSpacingControl w:val="doNotCompress"/>
  <w:hdrShapeDefaults>
    <o:shapedefaults v:ext="edit" spidmax="2068" style="mso-height-relative:margin" strokecolor="none [3213]">
      <v:stroke startarrow="block" startarrowwidth="wide" color="none [3213]" weight="2.25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06B03"/>
    <w:rsid w:val="000064A2"/>
    <w:rsid w:val="000067FF"/>
    <w:rsid w:val="00007863"/>
    <w:rsid w:val="00007C67"/>
    <w:rsid w:val="000107AA"/>
    <w:rsid w:val="00012462"/>
    <w:rsid w:val="00013F10"/>
    <w:rsid w:val="00013FF4"/>
    <w:rsid w:val="0001539B"/>
    <w:rsid w:val="00015A07"/>
    <w:rsid w:val="00017B6D"/>
    <w:rsid w:val="00020C98"/>
    <w:rsid w:val="00021A21"/>
    <w:rsid w:val="000224D2"/>
    <w:rsid w:val="00022553"/>
    <w:rsid w:val="000230DA"/>
    <w:rsid w:val="000232A3"/>
    <w:rsid w:val="0002496C"/>
    <w:rsid w:val="00025352"/>
    <w:rsid w:val="000256EC"/>
    <w:rsid w:val="00025A03"/>
    <w:rsid w:val="00031689"/>
    <w:rsid w:val="00034C8E"/>
    <w:rsid w:val="00036B84"/>
    <w:rsid w:val="00040FA4"/>
    <w:rsid w:val="00042FAF"/>
    <w:rsid w:val="000437A8"/>
    <w:rsid w:val="0004424F"/>
    <w:rsid w:val="0004516A"/>
    <w:rsid w:val="000460FA"/>
    <w:rsid w:val="000466A3"/>
    <w:rsid w:val="00046A9D"/>
    <w:rsid w:val="00052B5E"/>
    <w:rsid w:val="00053495"/>
    <w:rsid w:val="000539F3"/>
    <w:rsid w:val="00055D46"/>
    <w:rsid w:val="00061712"/>
    <w:rsid w:val="00061AC0"/>
    <w:rsid w:val="0006372E"/>
    <w:rsid w:val="0006714C"/>
    <w:rsid w:val="0007028F"/>
    <w:rsid w:val="00071263"/>
    <w:rsid w:val="00071386"/>
    <w:rsid w:val="000713FC"/>
    <w:rsid w:val="00073088"/>
    <w:rsid w:val="00074ACF"/>
    <w:rsid w:val="00080BBF"/>
    <w:rsid w:val="00080DD4"/>
    <w:rsid w:val="00081C4B"/>
    <w:rsid w:val="000834D0"/>
    <w:rsid w:val="00086D87"/>
    <w:rsid w:val="0008760D"/>
    <w:rsid w:val="00087816"/>
    <w:rsid w:val="00091010"/>
    <w:rsid w:val="000914D8"/>
    <w:rsid w:val="00092F80"/>
    <w:rsid w:val="000934B6"/>
    <w:rsid w:val="00095A0A"/>
    <w:rsid w:val="000A1545"/>
    <w:rsid w:val="000A16FD"/>
    <w:rsid w:val="000A1FE7"/>
    <w:rsid w:val="000A25AB"/>
    <w:rsid w:val="000A3D79"/>
    <w:rsid w:val="000A40EB"/>
    <w:rsid w:val="000B0EA0"/>
    <w:rsid w:val="000B3636"/>
    <w:rsid w:val="000B3652"/>
    <w:rsid w:val="000B743F"/>
    <w:rsid w:val="000C0D09"/>
    <w:rsid w:val="000C37C2"/>
    <w:rsid w:val="000C4D18"/>
    <w:rsid w:val="000C6B15"/>
    <w:rsid w:val="000C71E2"/>
    <w:rsid w:val="000D1253"/>
    <w:rsid w:val="000D71B9"/>
    <w:rsid w:val="000E2457"/>
    <w:rsid w:val="000E2849"/>
    <w:rsid w:val="000E28A5"/>
    <w:rsid w:val="000E7836"/>
    <w:rsid w:val="000F0F57"/>
    <w:rsid w:val="000F1F2C"/>
    <w:rsid w:val="000F250D"/>
    <w:rsid w:val="000F2FCC"/>
    <w:rsid w:val="000F3A40"/>
    <w:rsid w:val="000F594F"/>
    <w:rsid w:val="000F61C8"/>
    <w:rsid w:val="000F78D1"/>
    <w:rsid w:val="001001EB"/>
    <w:rsid w:val="00100A97"/>
    <w:rsid w:val="0010247F"/>
    <w:rsid w:val="00102574"/>
    <w:rsid w:val="00103A81"/>
    <w:rsid w:val="00103C0C"/>
    <w:rsid w:val="00103C38"/>
    <w:rsid w:val="00104E3F"/>
    <w:rsid w:val="00106BE5"/>
    <w:rsid w:val="0011148B"/>
    <w:rsid w:val="00115244"/>
    <w:rsid w:val="0011775E"/>
    <w:rsid w:val="0012185D"/>
    <w:rsid w:val="00121E34"/>
    <w:rsid w:val="00121E57"/>
    <w:rsid w:val="0012261C"/>
    <w:rsid w:val="00123573"/>
    <w:rsid w:val="0012358A"/>
    <w:rsid w:val="0012386B"/>
    <w:rsid w:val="0013216C"/>
    <w:rsid w:val="001341F6"/>
    <w:rsid w:val="00137424"/>
    <w:rsid w:val="001429F5"/>
    <w:rsid w:val="0014379B"/>
    <w:rsid w:val="00145B08"/>
    <w:rsid w:val="00145B3E"/>
    <w:rsid w:val="001516DB"/>
    <w:rsid w:val="001523C0"/>
    <w:rsid w:val="001528BB"/>
    <w:rsid w:val="00154F9C"/>
    <w:rsid w:val="0015564F"/>
    <w:rsid w:val="001571B8"/>
    <w:rsid w:val="00160050"/>
    <w:rsid w:val="00161487"/>
    <w:rsid w:val="00161C5E"/>
    <w:rsid w:val="001624D6"/>
    <w:rsid w:val="0016359B"/>
    <w:rsid w:val="00164277"/>
    <w:rsid w:val="00165325"/>
    <w:rsid w:val="001655DC"/>
    <w:rsid w:val="00166DE1"/>
    <w:rsid w:val="00173835"/>
    <w:rsid w:val="00180900"/>
    <w:rsid w:val="00180EC8"/>
    <w:rsid w:val="00181565"/>
    <w:rsid w:val="001840D3"/>
    <w:rsid w:val="00184467"/>
    <w:rsid w:val="0018610B"/>
    <w:rsid w:val="00191AA6"/>
    <w:rsid w:val="001934FE"/>
    <w:rsid w:val="00194D90"/>
    <w:rsid w:val="00196334"/>
    <w:rsid w:val="001A199D"/>
    <w:rsid w:val="001A4E69"/>
    <w:rsid w:val="001A7B7D"/>
    <w:rsid w:val="001B0BC3"/>
    <w:rsid w:val="001B11FE"/>
    <w:rsid w:val="001B357E"/>
    <w:rsid w:val="001B49B9"/>
    <w:rsid w:val="001B7CC3"/>
    <w:rsid w:val="001C0292"/>
    <w:rsid w:val="001C0901"/>
    <w:rsid w:val="001C1E80"/>
    <w:rsid w:val="001C24E5"/>
    <w:rsid w:val="001C59E4"/>
    <w:rsid w:val="001C6FC9"/>
    <w:rsid w:val="001C7367"/>
    <w:rsid w:val="001D2BBD"/>
    <w:rsid w:val="001E0DAB"/>
    <w:rsid w:val="001E21C0"/>
    <w:rsid w:val="001E28E8"/>
    <w:rsid w:val="001E3386"/>
    <w:rsid w:val="001E3BE5"/>
    <w:rsid w:val="001E69EC"/>
    <w:rsid w:val="001F0604"/>
    <w:rsid w:val="001F13F9"/>
    <w:rsid w:val="001F14F6"/>
    <w:rsid w:val="001F241B"/>
    <w:rsid w:val="001F2F0B"/>
    <w:rsid w:val="001F73A9"/>
    <w:rsid w:val="002022C4"/>
    <w:rsid w:val="00205A13"/>
    <w:rsid w:val="00207627"/>
    <w:rsid w:val="002107A5"/>
    <w:rsid w:val="002116B9"/>
    <w:rsid w:val="00211B4F"/>
    <w:rsid w:val="00215F1D"/>
    <w:rsid w:val="00217D25"/>
    <w:rsid w:val="00220A3B"/>
    <w:rsid w:val="002248EA"/>
    <w:rsid w:val="002305BD"/>
    <w:rsid w:val="00230CE3"/>
    <w:rsid w:val="002311F4"/>
    <w:rsid w:val="0023126E"/>
    <w:rsid w:val="002326CF"/>
    <w:rsid w:val="00232DB3"/>
    <w:rsid w:val="0023495D"/>
    <w:rsid w:val="002365CD"/>
    <w:rsid w:val="00236882"/>
    <w:rsid w:val="002407EC"/>
    <w:rsid w:val="00240AA2"/>
    <w:rsid w:val="00242389"/>
    <w:rsid w:val="002435CB"/>
    <w:rsid w:val="002446AC"/>
    <w:rsid w:val="002476F7"/>
    <w:rsid w:val="00252FDB"/>
    <w:rsid w:val="00255DBB"/>
    <w:rsid w:val="0025663A"/>
    <w:rsid w:val="00257ED4"/>
    <w:rsid w:val="0026115E"/>
    <w:rsid w:val="002614BE"/>
    <w:rsid w:val="00262509"/>
    <w:rsid w:val="002631B9"/>
    <w:rsid w:val="00263E72"/>
    <w:rsid w:val="0026587B"/>
    <w:rsid w:val="0026600F"/>
    <w:rsid w:val="00270834"/>
    <w:rsid w:val="002712CA"/>
    <w:rsid w:val="00271BED"/>
    <w:rsid w:val="0027234B"/>
    <w:rsid w:val="00272E78"/>
    <w:rsid w:val="00274A78"/>
    <w:rsid w:val="00274ECA"/>
    <w:rsid w:val="002766E7"/>
    <w:rsid w:val="002769D6"/>
    <w:rsid w:val="00276EB9"/>
    <w:rsid w:val="00277A03"/>
    <w:rsid w:val="00277DEC"/>
    <w:rsid w:val="00283A38"/>
    <w:rsid w:val="00284D42"/>
    <w:rsid w:val="002867A3"/>
    <w:rsid w:val="0028711C"/>
    <w:rsid w:val="002874C1"/>
    <w:rsid w:val="002908C6"/>
    <w:rsid w:val="00291365"/>
    <w:rsid w:val="002913A1"/>
    <w:rsid w:val="00291878"/>
    <w:rsid w:val="00291C25"/>
    <w:rsid w:val="002932F9"/>
    <w:rsid w:val="002934A9"/>
    <w:rsid w:val="002973DE"/>
    <w:rsid w:val="002A0701"/>
    <w:rsid w:val="002A10B7"/>
    <w:rsid w:val="002A1EDF"/>
    <w:rsid w:val="002A3511"/>
    <w:rsid w:val="002A4660"/>
    <w:rsid w:val="002A7708"/>
    <w:rsid w:val="002B0A63"/>
    <w:rsid w:val="002B0CE7"/>
    <w:rsid w:val="002B1ADE"/>
    <w:rsid w:val="002B2598"/>
    <w:rsid w:val="002B4F0B"/>
    <w:rsid w:val="002B5C2F"/>
    <w:rsid w:val="002B6445"/>
    <w:rsid w:val="002B7822"/>
    <w:rsid w:val="002C13E3"/>
    <w:rsid w:val="002C17CF"/>
    <w:rsid w:val="002C1F77"/>
    <w:rsid w:val="002C5903"/>
    <w:rsid w:val="002C5EA0"/>
    <w:rsid w:val="002C7FB0"/>
    <w:rsid w:val="002D24F7"/>
    <w:rsid w:val="002D4E66"/>
    <w:rsid w:val="002D5AD7"/>
    <w:rsid w:val="002D6D1B"/>
    <w:rsid w:val="002D7278"/>
    <w:rsid w:val="002D736C"/>
    <w:rsid w:val="002D7E92"/>
    <w:rsid w:val="002E0B6E"/>
    <w:rsid w:val="002E2AA0"/>
    <w:rsid w:val="002E5378"/>
    <w:rsid w:val="002E682A"/>
    <w:rsid w:val="002F047F"/>
    <w:rsid w:val="002F0BD4"/>
    <w:rsid w:val="002F3538"/>
    <w:rsid w:val="002F482B"/>
    <w:rsid w:val="002F6903"/>
    <w:rsid w:val="003007B3"/>
    <w:rsid w:val="003009D6"/>
    <w:rsid w:val="00300AF5"/>
    <w:rsid w:val="00300F2D"/>
    <w:rsid w:val="00301832"/>
    <w:rsid w:val="00301B3D"/>
    <w:rsid w:val="00302ACC"/>
    <w:rsid w:val="00302D7A"/>
    <w:rsid w:val="00306B8E"/>
    <w:rsid w:val="003076F3"/>
    <w:rsid w:val="0031024F"/>
    <w:rsid w:val="00310675"/>
    <w:rsid w:val="00310845"/>
    <w:rsid w:val="0031134A"/>
    <w:rsid w:val="003119F7"/>
    <w:rsid w:val="00312B46"/>
    <w:rsid w:val="00313656"/>
    <w:rsid w:val="003165DE"/>
    <w:rsid w:val="00317806"/>
    <w:rsid w:val="0032190A"/>
    <w:rsid w:val="00323849"/>
    <w:rsid w:val="00323BC4"/>
    <w:rsid w:val="00325152"/>
    <w:rsid w:val="00333488"/>
    <w:rsid w:val="003335DE"/>
    <w:rsid w:val="00333607"/>
    <w:rsid w:val="00333F44"/>
    <w:rsid w:val="003348B0"/>
    <w:rsid w:val="00336A6D"/>
    <w:rsid w:val="00340462"/>
    <w:rsid w:val="003407F3"/>
    <w:rsid w:val="0034354C"/>
    <w:rsid w:val="00344585"/>
    <w:rsid w:val="003447EF"/>
    <w:rsid w:val="00346DE7"/>
    <w:rsid w:val="003507B9"/>
    <w:rsid w:val="00353590"/>
    <w:rsid w:val="00353B15"/>
    <w:rsid w:val="00354B68"/>
    <w:rsid w:val="00357978"/>
    <w:rsid w:val="003618D8"/>
    <w:rsid w:val="00361C5A"/>
    <w:rsid w:val="00363A99"/>
    <w:rsid w:val="00371D41"/>
    <w:rsid w:val="00371F5F"/>
    <w:rsid w:val="00374334"/>
    <w:rsid w:val="003756EE"/>
    <w:rsid w:val="003766FE"/>
    <w:rsid w:val="00381F7A"/>
    <w:rsid w:val="0038378A"/>
    <w:rsid w:val="00384341"/>
    <w:rsid w:val="00385E79"/>
    <w:rsid w:val="003861A4"/>
    <w:rsid w:val="00391158"/>
    <w:rsid w:val="0039305A"/>
    <w:rsid w:val="00394C00"/>
    <w:rsid w:val="0039585D"/>
    <w:rsid w:val="003A1CE2"/>
    <w:rsid w:val="003A20F4"/>
    <w:rsid w:val="003A2208"/>
    <w:rsid w:val="003A4EFA"/>
    <w:rsid w:val="003A5971"/>
    <w:rsid w:val="003A62A0"/>
    <w:rsid w:val="003A7318"/>
    <w:rsid w:val="003B088B"/>
    <w:rsid w:val="003B116E"/>
    <w:rsid w:val="003B19E6"/>
    <w:rsid w:val="003B3322"/>
    <w:rsid w:val="003B3A21"/>
    <w:rsid w:val="003B491F"/>
    <w:rsid w:val="003C3883"/>
    <w:rsid w:val="003C689E"/>
    <w:rsid w:val="003C78F3"/>
    <w:rsid w:val="003D08CB"/>
    <w:rsid w:val="003D22CB"/>
    <w:rsid w:val="003D32D5"/>
    <w:rsid w:val="003D55FB"/>
    <w:rsid w:val="003D65F9"/>
    <w:rsid w:val="003D7117"/>
    <w:rsid w:val="003E12EC"/>
    <w:rsid w:val="003E21DE"/>
    <w:rsid w:val="003E35C7"/>
    <w:rsid w:val="003E50DB"/>
    <w:rsid w:val="003F011A"/>
    <w:rsid w:val="003F0D67"/>
    <w:rsid w:val="003F0F77"/>
    <w:rsid w:val="003F50F2"/>
    <w:rsid w:val="003F5434"/>
    <w:rsid w:val="003F570E"/>
    <w:rsid w:val="003F574D"/>
    <w:rsid w:val="003F65BE"/>
    <w:rsid w:val="003F7E7A"/>
    <w:rsid w:val="0040091C"/>
    <w:rsid w:val="00401526"/>
    <w:rsid w:val="00401944"/>
    <w:rsid w:val="004041F7"/>
    <w:rsid w:val="00405377"/>
    <w:rsid w:val="004062D0"/>
    <w:rsid w:val="0041075C"/>
    <w:rsid w:val="004110A4"/>
    <w:rsid w:val="00411200"/>
    <w:rsid w:val="00411C5A"/>
    <w:rsid w:val="00412952"/>
    <w:rsid w:val="004132DD"/>
    <w:rsid w:val="00414786"/>
    <w:rsid w:val="00414895"/>
    <w:rsid w:val="00416952"/>
    <w:rsid w:val="004172C5"/>
    <w:rsid w:val="00420C9B"/>
    <w:rsid w:val="00421E43"/>
    <w:rsid w:val="004224D5"/>
    <w:rsid w:val="004241A3"/>
    <w:rsid w:val="00424A64"/>
    <w:rsid w:val="00426171"/>
    <w:rsid w:val="00426830"/>
    <w:rsid w:val="00432C81"/>
    <w:rsid w:val="00433A48"/>
    <w:rsid w:val="00435A84"/>
    <w:rsid w:val="0044399F"/>
    <w:rsid w:val="004442AF"/>
    <w:rsid w:val="0044447F"/>
    <w:rsid w:val="00444C9E"/>
    <w:rsid w:val="00444F8F"/>
    <w:rsid w:val="00450815"/>
    <w:rsid w:val="00454A0D"/>
    <w:rsid w:val="00456B83"/>
    <w:rsid w:val="0046061B"/>
    <w:rsid w:val="00460E21"/>
    <w:rsid w:val="00462A40"/>
    <w:rsid w:val="00463D1B"/>
    <w:rsid w:val="0046417D"/>
    <w:rsid w:val="00464975"/>
    <w:rsid w:val="004661EF"/>
    <w:rsid w:val="00467B1D"/>
    <w:rsid w:val="004700F2"/>
    <w:rsid w:val="004704ED"/>
    <w:rsid w:val="00471E0F"/>
    <w:rsid w:val="00472E62"/>
    <w:rsid w:val="0047794D"/>
    <w:rsid w:val="0048005E"/>
    <w:rsid w:val="00480A5F"/>
    <w:rsid w:val="00485E54"/>
    <w:rsid w:val="004868F9"/>
    <w:rsid w:val="004903F9"/>
    <w:rsid w:val="004906CF"/>
    <w:rsid w:val="00491551"/>
    <w:rsid w:val="004922A2"/>
    <w:rsid w:val="004936C7"/>
    <w:rsid w:val="00495E6C"/>
    <w:rsid w:val="00496066"/>
    <w:rsid w:val="00496BAA"/>
    <w:rsid w:val="004A129A"/>
    <w:rsid w:val="004A20C5"/>
    <w:rsid w:val="004A339A"/>
    <w:rsid w:val="004A3940"/>
    <w:rsid w:val="004A4098"/>
    <w:rsid w:val="004A677C"/>
    <w:rsid w:val="004A748C"/>
    <w:rsid w:val="004B0127"/>
    <w:rsid w:val="004B01D9"/>
    <w:rsid w:val="004B4E3E"/>
    <w:rsid w:val="004B4ED5"/>
    <w:rsid w:val="004B5B5F"/>
    <w:rsid w:val="004B6A67"/>
    <w:rsid w:val="004B743F"/>
    <w:rsid w:val="004C19A9"/>
    <w:rsid w:val="004C407F"/>
    <w:rsid w:val="004C64E4"/>
    <w:rsid w:val="004C75C4"/>
    <w:rsid w:val="004C76ED"/>
    <w:rsid w:val="004C7FA2"/>
    <w:rsid w:val="004D09E5"/>
    <w:rsid w:val="004D0A6F"/>
    <w:rsid w:val="004D4B3E"/>
    <w:rsid w:val="004D7491"/>
    <w:rsid w:val="004E32F9"/>
    <w:rsid w:val="004E3CD2"/>
    <w:rsid w:val="004E4550"/>
    <w:rsid w:val="004E4764"/>
    <w:rsid w:val="004E756B"/>
    <w:rsid w:val="004F00E6"/>
    <w:rsid w:val="004F2FCA"/>
    <w:rsid w:val="004F646C"/>
    <w:rsid w:val="004F6B60"/>
    <w:rsid w:val="004F759A"/>
    <w:rsid w:val="005022E4"/>
    <w:rsid w:val="005032E1"/>
    <w:rsid w:val="00504B64"/>
    <w:rsid w:val="00504E0A"/>
    <w:rsid w:val="00504E6D"/>
    <w:rsid w:val="00510842"/>
    <w:rsid w:val="005111FE"/>
    <w:rsid w:val="00511210"/>
    <w:rsid w:val="005114C4"/>
    <w:rsid w:val="00511877"/>
    <w:rsid w:val="00512C6E"/>
    <w:rsid w:val="00515757"/>
    <w:rsid w:val="0051706D"/>
    <w:rsid w:val="00522721"/>
    <w:rsid w:val="00522B71"/>
    <w:rsid w:val="00522E17"/>
    <w:rsid w:val="0053079B"/>
    <w:rsid w:val="00532365"/>
    <w:rsid w:val="00533461"/>
    <w:rsid w:val="00534369"/>
    <w:rsid w:val="00535E4C"/>
    <w:rsid w:val="00536998"/>
    <w:rsid w:val="005376FA"/>
    <w:rsid w:val="005379C6"/>
    <w:rsid w:val="005379E5"/>
    <w:rsid w:val="005400C5"/>
    <w:rsid w:val="005455AE"/>
    <w:rsid w:val="00547840"/>
    <w:rsid w:val="00557272"/>
    <w:rsid w:val="0056433B"/>
    <w:rsid w:val="00565FE9"/>
    <w:rsid w:val="005734B2"/>
    <w:rsid w:val="00573AC8"/>
    <w:rsid w:val="00574A18"/>
    <w:rsid w:val="00574BE5"/>
    <w:rsid w:val="005755A9"/>
    <w:rsid w:val="00580134"/>
    <w:rsid w:val="0058555D"/>
    <w:rsid w:val="00586B19"/>
    <w:rsid w:val="0059162C"/>
    <w:rsid w:val="00593B80"/>
    <w:rsid w:val="00593D20"/>
    <w:rsid w:val="005945B7"/>
    <w:rsid w:val="00595C06"/>
    <w:rsid w:val="00596102"/>
    <w:rsid w:val="005A1A75"/>
    <w:rsid w:val="005A2044"/>
    <w:rsid w:val="005A3AEF"/>
    <w:rsid w:val="005A40E5"/>
    <w:rsid w:val="005A58A8"/>
    <w:rsid w:val="005A5F76"/>
    <w:rsid w:val="005A692B"/>
    <w:rsid w:val="005A7C6C"/>
    <w:rsid w:val="005B0E33"/>
    <w:rsid w:val="005B349C"/>
    <w:rsid w:val="005B3C6E"/>
    <w:rsid w:val="005B593D"/>
    <w:rsid w:val="005B6A18"/>
    <w:rsid w:val="005C0E64"/>
    <w:rsid w:val="005D1148"/>
    <w:rsid w:val="005D2397"/>
    <w:rsid w:val="005D25DD"/>
    <w:rsid w:val="005D2D3C"/>
    <w:rsid w:val="005D37B3"/>
    <w:rsid w:val="005D4F8C"/>
    <w:rsid w:val="005D52DF"/>
    <w:rsid w:val="005D6481"/>
    <w:rsid w:val="005D6511"/>
    <w:rsid w:val="005E072B"/>
    <w:rsid w:val="005E2485"/>
    <w:rsid w:val="005E29C9"/>
    <w:rsid w:val="005E2C43"/>
    <w:rsid w:val="005E4A91"/>
    <w:rsid w:val="005E5980"/>
    <w:rsid w:val="005E663D"/>
    <w:rsid w:val="005E70BB"/>
    <w:rsid w:val="005E72D1"/>
    <w:rsid w:val="005E7740"/>
    <w:rsid w:val="005F0E29"/>
    <w:rsid w:val="005F2C8C"/>
    <w:rsid w:val="005F3740"/>
    <w:rsid w:val="005F4020"/>
    <w:rsid w:val="006013C4"/>
    <w:rsid w:val="0060189C"/>
    <w:rsid w:val="0060417C"/>
    <w:rsid w:val="00604393"/>
    <w:rsid w:val="0060566B"/>
    <w:rsid w:val="00607703"/>
    <w:rsid w:val="00607853"/>
    <w:rsid w:val="00611413"/>
    <w:rsid w:val="0061205D"/>
    <w:rsid w:val="006145FE"/>
    <w:rsid w:val="00614CF0"/>
    <w:rsid w:val="006168AC"/>
    <w:rsid w:val="0061706E"/>
    <w:rsid w:val="00622178"/>
    <w:rsid w:val="006260F8"/>
    <w:rsid w:val="006318DB"/>
    <w:rsid w:val="006337D4"/>
    <w:rsid w:val="006357C3"/>
    <w:rsid w:val="00636349"/>
    <w:rsid w:val="006433C1"/>
    <w:rsid w:val="0064460D"/>
    <w:rsid w:val="006446C2"/>
    <w:rsid w:val="00646E9D"/>
    <w:rsid w:val="00652218"/>
    <w:rsid w:val="00655805"/>
    <w:rsid w:val="00657A69"/>
    <w:rsid w:val="00657FD2"/>
    <w:rsid w:val="00661EF7"/>
    <w:rsid w:val="0066407B"/>
    <w:rsid w:val="00665D0B"/>
    <w:rsid w:val="0066661E"/>
    <w:rsid w:val="00667FDD"/>
    <w:rsid w:val="0067054E"/>
    <w:rsid w:val="00671108"/>
    <w:rsid w:val="00671ED0"/>
    <w:rsid w:val="00673ACF"/>
    <w:rsid w:val="006746A6"/>
    <w:rsid w:val="00677879"/>
    <w:rsid w:val="006817BC"/>
    <w:rsid w:val="006825F9"/>
    <w:rsid w:val="0068335F"/>
    <w:rsid w:val="00683FF9"/>
    <w:rsid w:val="00686698"/>
    <w:rsid w:val="00687978"/>
    <w:rsid w:val="0069294B"/>
    <w:rsid w:val="00694F82"/>
    <w:rsid w:val="006A0D3D"/>
    <w:rsid w:val="006A1746"/>
    <w:rsid w:val="006A2417"/>
    <w:rsid w:val="006A47C0"/>
    <w:rsid w:val="006A57A6"/>
    <w:rsid w:val="006A58AE"/>
    <w:rsid w:val="006A5E52"/>
    <w:rsid w:val="006A6E40"/>
    <w:rsid w:val="006B0DF5"/>
    <w:rsid w:val="006B19A2"/>
    <w:rsid w:val="006B298B"/>
    <w:rsid w:val="006B3A13"/>
    <w:rsid w:val="006B614C"/>
    <w:rsid w:val="006C07F8"/>
    <w:rsid w:val="006C310F"/>
    <w:rsid w:val="006C3C9C"/>
    <w:rsid w:val="006C3FDA"/>
    <w:rsid w:val="006C4EC6"/>
    <w:rsid w:val="006C5FF3"/>
    <w:rsid w:val="006C6285"/>
    <w:rsid w:val="006D1AB6"/>
    <w:rsid w:val="006D2494"/>
    <w:rsid w:val="006D2C18"/>
    <w:rsid w:val="006D5324"/>
    <w:rsid w:val="006E0249"/>
    <w:rsid w:val="006E25BD"/>
    <w:rsid w:val="006E58D6"/>
    <w:rsid w:val="006E6059"/>
    <w:rsid w:val="006F1A22"/>
    <w:rsid w:val="006F47AE"/>
    <w:rsid w:val="006F5C5F"/>
    <w:rsid w:val="006F7B71"/>
    <w:rsid w:val="007000F8"/>
    <w:rsid w:val="00701A60"/>
    <w:rsid w:val="0070421D"/>
    <w:rsid w:val="007047E9"/>
    <w:rsid w:val="00706B03"/>
    <w:rsid w:val="0071147C"/>
    <w:rsid w:val="00714FD5"/>
    <w:rsid w:val="00716FE6"/>
    <w:rsid w:val="00717FEA"/>
    <w:rsid w:val="0072210B"/>
    <w:rsid w:val="00723D53"/>
    <w:rsid w:val="007252E5"/>
    <w:rsid w:val="00726C48"/>
    <w:rsid w:val="00727D25"/>
    <w:rsid w:val="007303FE"/>
    <w:rsid w:val="00732397"/>
    <w:rsid w:val="00733359"/>
    <w:rsid w:val="0073578B"/>
    <w:rsid w:val="00736C07"/>
    <w:rsid w:val="00740EE3"/>
    <w:rsid w:val="0074151E"/>
    <w:rsid w:val="00741A9B"/>
    <w:rsid w:val="007478F6"/>
    <w:rsid w:val="00750780"/>
    <w:rsid w:val="00751A95"/>
    <w:rsid w:val="00754299"/>
    <w:rsid w:val="007549D8"/>
    <w:rsid w:val="00756472"/>
    <w:rsid w:val="00756DC1"/>
    <w:rsid w:val="00756E3E"/>
    <w:rsid w:val="007576E4"/>
    <w:rsid w:val="00761E96"/>
    <w:rsid w:val="00762FEE"/>
    <w:rsid w:val="007631A6"/>
    <w:rsid w:val="00763291"/>
    <w:rsid w:val="00763391"/>
    <w:rsid w:val="00763B18"/>
    <w:rsid w:val="00763B39"/>
    <w:rsid w:val="00763D15"/>
    <w:rsid w:val="007678EB"/>
    <w:rsid w:val="0077143D"/>
    <w:rsid w:val="00772A59"/>
    <w:rsid w:val="007730D9"/>
    <w:rsid w:val="0077311E"/>
    <w:rsid w:val="00773559"/>
    <w:rsid w:val="00774964"/>
    <w:rsid w:val="00774A3F"/>
    <w:rsid w:val="0078201A"/>
    <w:rsid w:val="00782D7E"/>
    <w:rsid w:val="00782F7C"/>
    <w:rsid w:val="00783A21"/>
    <w:rsid w:val="007844A9"/>
    <w:rsid w:val="007848B9"/>
    <w:rsid w:val="007863A8"/>
    <w:rsid w:val="007877B5"/>
    <w:rsid w:val="00790DD5"/>
    <w:rsid w:val="007911E1"/>
    <w:rsid w:val="00792ED7"/>
    <w:rsid w:val="00793FA7"/>
    <w:rsid w:val="007974EA"/>
    <w:rsid w:val="007A0098"/>
    <w:rsid w:val="007A150A"/>
    <w:rsid w:val="007A2A8D"/>
    <w:rsid w:val="007A3842"/>
    <w:rsid w:val="007A4AE3"/>
    <w:rsid w:val="007A5E94"/>
    <w:rsid w:val="007A7A2E"/>
    <w:rsid w:val="007A7F4E"/>
    <w:rsid w:val="007B0E98"/>
    <w:rsid w:val="007B2BDA"/>
    <w:rsid w:val="007B4499"/>
    <w:rsid w:val="007C081A"/>
    <w:rsid w:val="007C1AF3"/>
    <w:rsid w:val="007C2C7F"/>
    <w:rsid w:val="007C2D93"/>
    <w:rsid w:val="007C2E81"/>
    <w:rsid w:val="007C50BC"/>
    <w:rsid w:val="007C704F"/>
    <w:rsid w:val="007C7B18"/>
    <w:rsid w:val="007D0937"/>
    <w:rsid w:val="007D0E34"/>
    <w:rsid w:val="007D3695"/>
    <w:rsid w:val="007D37D6"/>
    <w:rsid w:val="007D669B"/>
    <w:rsid w:val="007D750F"/>
    <w:rsid w:val="007E2B28"/>
    <w:rsid w:val="007E3C2A"/>
    <w:rsid w:val="007E609F"/>
    <w:rsid w:val="007E6F42"/>
    <w:rsid w:val="007E7687"/>
    <w:rsid w:val="007E7F10"/>
    <w:rsid w:val="007F2681"/>
    <w:rsid w:val="007F5EC6"/>
    <w:rsid w:val="007F6E5A"/>
    <w:rsid w:val="008000BD"/>
    <w:rsid w:val="00800967"/>
    <w:rsid w:val="00800CF0"/>
    <w:rsid w:val="00801F2D"/>
    <w:rsid w:val="008041EA"/>
    <w:rsid w:val="00807B47"/>
    <w:rsid w:val="00811F6D"/>
    <w:rsid w:val="0081204A"/>
    <w:rsid w:val="008120C7"/>
    <w:rsid w:val="00816F19"/>
    <w:rsid w:val="008177BC"/>
    <w:rsid w:val="008200C4"/>
    <w:rsid w:val="00821D59"/>
    <w:rsid w:val="00823B32"/>
    <w:rsid w:val="00823B75"/>
    <w:rsid w:val="008306D3"/>
    <w:rsid w:val="00835314"/>
    <w:rsid w:val="00836CCD"/>
    <w:rsid w:val="00837A9C"/>
    <w:rsid w:val="00842553"/>
    <w:rsid w:val="008429C3"/>
    <w:rsid w:val="008449E4"/>
    <w:rsid w:val="00844C9D"/>
    <w:rsid w:val="00844CB7"/>
    <w:rsid w:val="00844D60"/>
    <w:rsid w:val="008450BF"/>
    <w:rsid w:val="00845BBF"/>
    <w:rsid w:val="00845C4B"/>
    <w:rsid w:val="00846250"/>
    <w:rsid w:val="008469BF"/>
    <w:rsid w:val="00850F62"/>
    <w:rsid w:val="00851186"/>
    <w:rsid w:val="00851CAC"/>
    <w:rsid w:val="0085278E"/>
    <w:rsid w:val="00855672"/>
    <w:rsid w:val="00855BF7"/>
    <w:rsid w:val="0086173B"/>
    <w:rsid w:val="008669C0"/>
    <w:rsid w:val="0086708D"/>
    <w:rsid w:val="008675BC"/>
    <w:rsid w:val="008714E0"/>
    <w:rsid w:val="00871600"/>
    <w:rsid w:val="00871F6A"/>
    <w:rsid w:val="0087288C"/>
    <w:rsid w:val="00873270"/>
    <w:rsid w:val="008733AC"/>
    <w:rsid w:val="00874FE8"/>
    <w:rsid w:val="008752DA"/>
    <w:rsid w:val="008811D9"/>
    <w:rsid w:val="00882BE2"/>
    <w:rsid w:val="00882DDA"/>
    <w:rsid w:val="0088408F"/>
    <w:rsid w:val="0088584C"/>
    <w:rsid w:val="008863EC"/>
    <w:rsid w:val="00887507"/>
    <w:rsid w:val="00887861"/>
    <w:rsid w:val="00890E31"/>
    <w:rsid w:val="00892D3A"/>
    <w:rsid w:val="00895636"/>
    <w:rsid w:val="008969C7"/>
    <w:rsid w:val="00896AE4"/>
    <w:rsid w:val="00896D69"/>
    <w:rsid w:val="008A2571"/>
    <w:rsid w:val="008A2B81"/>
    <w:rsid w:val="008A2E73"/>
    <w:rsid w:val="008A438D"/>
    <w:rsid w:val="008A456D"/>
    <w:rsid w:val="008A555E"/>
    <w:rsid w:val="008A6933"/>
    <w:rsid w:val="008B11F7"/>
    <w:rsid w:val="008B4AAD"/>
    <w:rsid w:val="008B6D27"/>
    <w:rsid w:val="008C04D9"/>
    <w:rsid w:val="008C082F"/>
    <w:rsid w:val="008C3557"/>
    <w:rsid w:val="008C424D"/>
    <w:rsid w:val="008C56E0"/>
    <w:rsid w:val="008C705A"/>
    <w:rsid w:val="008D1E79"/>
    <w:rsid w:val="008D3341"/>
    <w:rsid w:val="008D4769"/>
    <w:rsid w:val="008D5FE0"/>
    <w:rsid w:val="008E0F09"/>
    <w:rsid w:val="008E132D"/>
    <w:rsid w:val="008E1773"/>
    <w:rsid w:val="008E5012"/>
    <w:rsid w:val="008E51E7"/>
    <w:rsid w:val="008F026F"/>
    <w:rsid w:val="008F10A7"/>
    <w:rsid w:val="008F1574"/>
    <w:rsid w:val="008F57BA"/>
    <w:rsid w:val="008F6310"/>
    <w:rsid w:val="008F6608"/>
    <w:rsid w:val="008F703B"/>
    <w:rsid w:val="008F725C"/>
    <w:rsid w:val="008F7CCD"/>
    <w:rsid w:val="0090099F"/>
    <w:rsid w:val="00900CB1"/>
    <w:rsid w:val="009021A6"/>
    <w:rsid w:val="009046C0"/>
    <w:rsid w:val="009053FB"/>
    <w:rsid w:val="00910363"/>
    <w:rsid w:val="00910D2B"/>
    <w:rsid w:val="00911560"/>
    <w:rsid w:val="00912AE9"/>
    <w:rsid w:val="00915376"/>
    <w:rsid w:val="00917023"/>
    <w:rsid w:val="00921906"/>
    <w:rsid w:val="00921FFD"/>
    <w:rsid w:val="00922B67"/>
    <w:rsid w:val="00923A58"/>
    <w:rsid w:val="00927E9E"/>
    <w:rsid w:val="0093094C"/>
    <w:rsid w:val="0093097F"/>
    <w:rsid w:val="00932460"/>
    <w:rsid w:val="0093258C"/>
    <w:rsid w:val="00933925"/>
    <w:rsid w:val="009348AF"/>
    <w:rsid w:val="009374E4"/>
    <w:rsid w:val="009442D4"/>
    <w:rsid w:val="00945D6F"/>
    <w:rsid w:val="00946BF2"/>
    <w:rsid w:val="00947885"/>
    <w:rsid w:val="00950116"/>
    <w:rsid w:val="00952D89"/>
    <w:rsid w:val="00953E70"/>
    <w:rsid w:val="0095442D"/>
    <w:rsid w:val="0095615C"/>
    <w:rsid w:val="00961385"/>
    <w:rsid w:val="00962E4B"/>
    <w:rsid w:val="009640FE"/>
    <w:rsid w:val="00965185"/>
    <w:rsid w:val="00965786"/>
    <w:rsid w:val="00965A3A"/>
    <w:rsid w:val="009679F0"/>
    <w:rsid w:val="00970BDA"/>
    <w:rsid w:val="00972739"/>
    <w:rsid w:val="00973886"/>
    <w:rsid w:val="009747AE"/>
    <w:rsid w:val="00975A15"/>
    <w:rsid w:val="00976A4F"/>
    <w:rsid w:val="00980277"/>
    <w:rsid w:val="00981233"/>
    <w:rsid w:val="00982232"/>
    <w:rsid w:val="009839D4"/>
    <w:rsid w:val="009839DF"/>
    <w:rsid w:val="00984019"/>
    <w:rsid w:val="009840F8"/>
    <w:rsid w:val="00986C00"/>
    <w:rsid w:val="0099054C"/>
    <w:rsid w:val="00992F88"/>
    <w:rsid w:val="00994507"/>
    <w:rsid w:val="0099739C"/>
    <w:rsid w:val="0099761A"/>
    <w:rsid w:val="00997B8F"/>
    <w:rsid w:val="009A01A6"/>
    <w:rsid w:val="009A107B"/>
    <w:rsid w:val="009A18F5"/>
    <w:rsid w:val="009A2B87"/>
    <w:rsid w:val="009A2FE6"/>
    <w:rsid w:val="009A304E"/>
    <w:rsid w:val="009A559E"/>
    <w:rsid w:val="009A5A36"/>
    <w:rsid w:val="009A61F0"/>
    <w:rsid w:val="009B2188"/>
    <w:rsid w:val="009B68F1"/>
    <w:rsid w:val="009B6A6F"/>
    <w:rsid w:val="009B6ACB"/>
    <w:rsid w:val="009C0BAB"/>
    <w:rsid w:val="009C2BED"/>
    <w:rsid w:val="009C3E3C"/>
    <w:rsid w:val="009C401B"/>
    <w:rsid w:val="009C44EB"/>
    <w:rsid w:val="009C49E3"/>
    <w:rsid w:val="009C784B"/>
    <w:rsid w:val="009D0B91"/>
    <w:rsid w:val="009D107D"/>
    <w:rsid w:val="009D1501"/>
    <w:rsid w:val="009D2859"/>
    <w:rsid w:val="009D35AD"/>
    <w:rsid w:val="009D7327"/>
    <w:rsid w:val="009D7444"/>
    <w:rsid w:val="009E3D8D"/>
    <w:rsid w:val="009E502C"/>
    <w:rsid w:val="009E5654"/>
    <w:rsid w:val="009E6FA9"/>
    <w:rsid w:val="009E7E33"/>
    <w:rsid w:val="009F36B7"/>
    <w:rsid w:val="009F59B8"/>
    <w:rsid w:val="009F756B"/>
    <w:rsid w:val="00A036EE"/>
    <w:rsid w:val="00A042E3"/>
    <w:rsid w:val="00A048CA"/>
    <w:rsid w:val="00A04AF3"/>
    <w:rsid w:val="00A04FAB"/>
    <w:rsid w:val="00A059D2"/>
    <w:rsid w:val="00A064F7"/>
    <w:rsid w:val="00A13034"/>
    <w:rsid w:val="00A136D8"/>
    <w:rsid w:val="00A200F8"/>
    <w:rsid w:val="00A215CB"/>
    <w:rsid w:val="00A21B61"/>
    <w:rsid w:val="00A22841"/>
    <w:rsid w:val="00A241BA"/>
    <w:rsid w:val="00A24485"/>
    <w:rsid w:val="00A259BD"/>
    <w:rsid w:val="00A26686"/>
    <w:rsid w:val="00A27A1B"/>
    <w:rsid w:val="00A32A83"/>
    <w:rsid w:val="00A341A2"/>
    <w:rsid w:val="00A34609"/>
    <w:rsid w:val="00A34E75"/>
    <w:rsid w:val="00A40D42"/>
    <w:rsid w:val="00A41A6B"/>
    <w:rsid w:val="00A50CC6"/>
    <w:rsid w:val="00A513D1"/>
    <w:rsid w:val="00A527A2"/>
    <w:rsid w:val="00A55FC0"/>
    <w:rsid w:val="00A56854"/>
    <w:rsid w:val="00A56DF5"/>
    <w:rsid w:val="00A6386D"/>
    <w:rsid w:val="00A63AA6"/>
    <w:rsid w:val="00A64400"/>
    <w:rsid w:val="00A656C1"/>
    <w:rsid w:val="00A65A74"/>
    <w:rsid w:val="00A71DCF"/>
    <w:rsid w:val="00A720C7"/>
    <w:rsid w:val="00A72353"/>
    <w:rsid w:val="00A727C0"/>
    <w:rsid w:val="00A72CFE"/>
    <w:rsid w:val="00A7391C"/>
    <w:rsid w:val="00A75431"/>
    <w:rsid w:val="00A75DC6"/>
    <w:rsid w:val="00A763C5"/>
    <w:rsid w:val="00A824EC"/>
    <w:rsid w:val="00A82647"/>
    <w:rsid w:val="00A830C2"/>
    <w:rsid w:val="00A8362D"/>
    <w:rsid w:val="00A86BF5"/>
    <w:rsid w:val="00A8776C"/>
    <w:rsid w:val="00A96936"/>
    <w:rsid w:val="00A971D9"/>
    <w:rsid w:val="00A97498"/>
    <w:rsid w:val="00AA2365"/>
    <w:rsid w:val="00AA2AC1"/>
    <w:rsid w:val="00AA2F9E"/>
    <w:rsid w:val="00AA3017"/>
    <w:rsid w:val="00AA3ACD"/>
    <w:rsid w:val="00AA5868"/>
    <w:rsid w:val="00AA6964"/>
    <w:rsid w:val="00AA74C0"/>
    <w:rsid w:val="00AB0289"/>
    <w:rsid w:val="00AB0AB4"/>
    <w:rsid w:val="00AB0B8C"/>
    <w:rsid w:val="00AB4EBF"/>
    <w:rsid w:val="00AB60D3"/>
    <w:rsid w:val="00AC0638"/>
    <w:rsid w:val="00AC5385"/>
    <w:rsid w:val="00AC545C"/>
    <w:rsid w:val="00AC568E"/>
    <w:rsid w:val="00AC5E56"/>
    <w:rsid w:val="00AD2ACE"/>
    <w:rsid w:val="00AD3579"/>
    <w:rsid w:val="00AD5759"/>
    <w:rsid w:val="00AE079B"/>
    <w:rsid w:val="00AE3AA9"/>
    <w:rsid w:val="00AE43CE"/>
    <w:rsid w:val="00AE5D93"/>
    <w:rsid w:val="00AF18B4"/>
    <w:rsid w:val="00AF423F"/>
    <w:rsid w:val="00AF4EC3"/>
    <w:rsid w:val="00B003B4"/>
    <w:rsid w:val="00B0059B"/>
    <w:rsid w:val="00B0066A"/>
    <w:rsid w:val="00B009DD"/>
    <w:rsid w:val="00B00F4B"/>
    <w:rsid w:val="00B014A5"/>
    <w:rsid w:val="00B0231F"/>
    <w:rsid w:val="00B025B7"/>
    <w:rsid w:val="00B04143"/>
    <w:rsid w:val="00B044A3"/>
    <w:rsid w:val="00B05A1E"/>
    <w:rsid w:val="00B065F0"/>
    <w:rsid w:val="00B0789C"/>
    <w:rsid w:val="00B11481"/>
    <w:rsid w:val="00B1183A"/>
    <w:rsid w:val="00B12AB4"/>
    <w:rsid w:val="00B207A5"/>
    <w:rsid w:val="00B20896"/>
    <w:rsid w:val="00B209CA"/>
    <w:rsid w:val="00B214DB"/>
    <w:rsid w:val="00B21A19"/>
    <w:rsid w:val="00B257D4"/>
    <w:rsid w:val="00B25914"/>
    <w:rsid w:val="00B273EE"/>
    <w:rsid w:val="00B27994"/>
    <w:rsid w:val="00B30D24"/>
    <w:rsid w:val="00B3187E"/>
    <w:rsid w:val="00B31A14"/>
    <w:rsid w:val="00B31D72"/>
    <w:rsid w:val="00B34A83"/>
    <w:rsid w:val="00B34E7F"/>
    <w:rsid w:val="00B350D3"/>
    <w:rsid w:val="00B35754"/>
    <w:rsid w:val="00B41CFE"/>
    <w:rsid w:val="00B4283D"/>
    <w:rsid w:val="00B45E20"/>
    <w:rsid w:val="00B46DFB"/>
    <w:rsid w:val="00B46FA9"/>
    <w:rsid w:val="00B516F7"/>
    <w:rsid w:val="00B5270C"/>
    <w:rsid w:val="00B528BB"/>
    <w:rsid w:val="00B5332B"/>
    <w:rsid w:val="00B53DB9"/>
    <w:rsid w:val="00B575CF"/>
    <w:rsid w:val="00B6026C"/>
    <w:rsid w:val="00B60E96"/>
    <w:rsid w:val="00B6466A"/>
    <w:rsid w:val="00B6616C"/>
    <w:rsid w:val="00B72B55"/>
    <w:rsid w:val="00B72CAB"/>
    <w:rsid w:val="00B7417C"/>
    <w:rsid w:val="00B75957"/>
    <w:rsid w:val="00B77562"/>
    <w:rsid w:val="00B8023A"/>
    <w:rsid w:val="00B8023F"/>
    <w:rsid w:val="00B803E1"/>
    <w:rsid w:val="00B81036"/>
    <w:rsid w:val="00B8129E"/>
    <w:rsid w:val="00B82AF1"/>
    <w:rsid w:val="00B84110"/>
    <w:rsid w:val="00B84C85"/>
    <w:rsid w:val="00B85691"/>
    <w:rsid w:val="00B85990"/>
    <w:rsid w:val="00B85B31"/>
    <w:rsid w:val="00B907A8"/>
    <w:rsid w:val="00B919B7"/>
    <w:rsid w:val="00B956DC"/>
    <w:rsid w:val="00B95882"/>
    <w:rsid w:val="00B95C09"/>
    <w:rsid w:val="00B979F4"/>
    <w:rsid w:val="00BA10D0"/>
    <w:rsid w:val="00BA1342"/>
    <w:rsid w:val="00BA6969"/>
    <w:rsid w:val="00BA7B3B"/>
    <w:rsid w:val="00BA7F1B"/>
    <w:rsid w:val="00BB0B02"/>
    <w:rsid w:val="00BB0B37"/>
    <w:rsid w:val="00BB0B47"/>
    <w:rsid w:val="00BB27C1"/>
    <w:rsid w:val="00BB2AA0"/>
    <w:rsid w:val="00BB3AA1"/>
    <w:rsid w:val="00BB6DCE"/>
    <w:rsid w:val="00BC0FC3"/>
    <w:rsid w:val="00BC7A92"/>
    <w:rsid w:val="00BD6788"/>
    <w:rsid w:val="00BD6AEE"/>
    <w:rsid w:val="00BE0913"/>
    <w:rsid w:val="00BE1A67"/>
    <w:rsid w:val="00BE3866"/>
    <w:rsid w:val="00BE6825"/>
    <w:rsid w:val="00BF05BA"/>
    <w:rsid w:val="00BF1E1B"/>
    <w:rsid w:val="00BF26D5"/>
    <w:rsid w:val="00BF479B"/>
    <w:rsid w:val="00BF5B83"/>
    <w:rsid w:val="00BF74B8"/>
    <w:rsid w:val="00C00D31"/>
    <w:rsid w:val="00C010B5"/>
    <w:rsid w:val="00C0573F"/>
    <w:rsid w:val="00C064E1"/>
    <w:rsid w:val="00C06E97"/>
    <w:rsid w:val="00C075FE"/>
    <w:rsid w:val="00C0762A"/>
    <w:rsid w:val="00C07732"/>
    <w:rsid w:val="00C11D99"/>
    <w:rsid w:val="00C12629"/>
    <w:rsid w:val="00C13A74"/>
    <w:rsid w:val="00C161E2"/>
    <w:rsid w:val="00C16390"/>
    <w:rsid w:val="00C17D1D"/>
    <w:rsid w:val="00C20B8F"/>
    <w:rsid w:val="00C22370"/>
    <w:rsid w:val="00C27687"/>
    <w:rsid w:val="00C27F94"/>
    <w:rsid w:val="00C312D8"/>
    <w:rsid w:val="00C316AA"/>
    <w:rsid w:val="00C31E6E"/>
    <w:rsid w:val="00C333AD"/>
    <w:rsid w:val="00C35991"/>
    <w:rsid w:val="00C35DD9"/>
    <w:rsid w:val="00C37BC3"/>
    <w:rsid w:val="00C40916"/>
    <w:rsid w:val="00C40A79"/>
    <w:rsid w:val="00C41159"/>
    <w:rsid w:val="00C41E35"/>
    <w:rsid w:val="00C43DA2"/>
    <w:rsid w:val="00C46D63"/>
    <w:rsid w:val="00C5013F"/>
    <w:rsid w:val="00C5077C"/>
    <w:rsid w:val="00C51C36"/>
    <w:rsid w:val="00C54C65"/>
    <w:rsid w:val="00C57171"/>
    <w:rsid w:val="00C57F89"/>
    <w:rsid w:val="00C62223"/>
    <w:rsid w:val="00C63950"/>
    <w:rsid w:val="00C63FCA"/>
    <w:rsid w:val="00C64D65"/>
    <w:rsid w:val="00C65CF4"/>
    <w:rsid w:val="00C6653D"/>
    <w:rsid w:val="00C70D41"/>
    <w:rsid w:val="00C72D9D"/>
    <w:rsid w:val="00C74604"/>
    <w:rsid w:val="00C7486B"/>
    <w:rsid w:val="00C7693F"/>
    <w:rsid w:val="00C774FB"/>
    <w:rsid w:val="00C80729"/>
    <w:rsid w:val="00C81213"/>
    <w:rsid w:val="00C851AE"/>
    <w:rsid w:val="00C87399"/>
    <w:rsid w:val="00C876D6"/>
    <w:rsid w:val="00C87D07"/>
    <w:rsid w:val="00C9082A"/>
    <w:rsid w:val="00C925C5"/>
    <w:rsid w:val="00C93873"/>
    <w:rsid w:val="00C94637"/>
    <w:rsid w:val="00C95116"/>
    <w:rsid w:val="00C9635C"/>
    <w:rsid w:val="00CA0EAE"/>
    <w:rsid w:val="00CA2C9D"/>
    <w:rsid w:val="00CA6840"/>
    <w:rsid w:val="00CA6FB7"/>
    <w:rsid w:val="00CB23B0"/>
    <w:rsid w:val="00CB2953"/>
    <w:rsid w:val="00CB60FF"/>
    <w:rsid w:val="00CC0396"/>
    <w:rsid w:val="00CC062A"/>
    <w:rsid w:val="00CC29CA"/>
    <w:rsid w:val="00CC2B28"/>
    <w:rsid w:val="00CD0391"/>
    <w:rsid w:val="00CD49D5"/>
    <w:rsid w:val="00CD5992"/>
    <w:rsid w:val="00CD5DB7"/>
    <w:rsid w:val="00CD7847"/>
    <w:rsid w:val="00CE24E3"/>
    <w:rsid w:val="00CE6454"/>
    <w:rsid w:val="00CF1635"/>
    <w:rsid w:val="00CF4168"/>
    <w:rsid w:val="00CF6211"/>
    <w:rsid w:val="00CF73A7"/>
    <w:rsid w:val="00CF7504"/>
    <w:rsid w:val="00D000E2"/>
    <w:rsid w:val="00D00505"/>
    <w:rsid w:val="00D00654"/>
    <w:rsid w:val="00D038B1"/>
    <w:rsid w:val="00D03BC2"/>
    <w:rsid w:val="00D05B3D"/>
    <w:rsid w:val="00D06A35"/>
    <w:rsid w:val="00D10E5B"/>
    <w:rsid w:val="00D1107A"/>
    <w:rsid w:val="00D11ED5"/>
    <w:rsid w:val="00D13C87"/>
    <w:rsid w:val="00D13D47"/>
    <w:rsid w:val="00D154F2"/>
    <w:rsid w:val="00D1598F"/>
    <w:rsid w:val="00D2011E"/>
    <w:rsid w:val="00D20394"/>
    <w:rsid w:val="00D20E0A"/>
    <w:rsid w:val="00D2132F"/>
    <w:rsid w:val="00D21585"/>
    <w:rsid w:val="00D239ED"/>
    <w:rsid w:val="00D24392"/>
    <w:rsid w:val="00D271DC"/>
    <w:rsid w:val="00D27855"/>
    <w:rsid w:val="00D30FDA"/>
    <w:rsid w:val="00D3289D"/>
    <w:rsid w:val="00D33BE7"/>
    <w:rsid w:val="00D343A3"/>
    <w:rsid w:val="00D34BC4"/>
    <w:rsid w:val="00D353B7"/>
    <w:rsid w:val="00D356AE"/>
    <w:rsid w:val="00D36F2D"/>
    <w:rsid w:val="00D40438"/>
    <w:rsid w:val="00D43A7A"/>
    <w:rsid w:val="00D44B6D"/>
    <w:rsid w:val="00D46499"/>
    <w:rsid w:val="00D464C7"/>
    <w:rsid w:val="00D51CF3"/>
    <w:rsid w:val="00D52278"/>
    <w:rsid w:val="00D5283D"/>
    <w:rsid w:val="00D52AAD"/>
    <w:rsid w:val="00D54100"/>
    <w:rsid w:val="00D54154"/>
    <w:rsid w:val="00D5691E"/>
    <w:rsid w:val="00D57B11"/>
    <w:rsid w:val="00D60520"/>
    <w:rsid w:val="00D61C59"/>
    <w:rsid w:val="00D63C0C"/>
    <w:rsid w:val="00D63C94"/>
    <w:rsid w:val="00D65471"/>
    <w:rsid w:val="00D67272"/>
    <w:rsid w:val="00D67718"/>
    <w:rsid w:val="00D67BAF"/>
    <w:rsid w:val="00D73887"/>
    <w:rsid w:val="00D74AB6"/>
    <w:rsid w:val="00D74ECF"/>
    <w:rsid w:val="00D75561"/>
    <w:rsid w:val="00D7705B"/>
    <w:rsid w:val="00D772B8"/>
    <w:rsid w:val="00D77A67"/>
    <w:rsid w:val="00D8232A"/>
    <w:rsid w:val="00D82349"/>
    <w:rsid w:val="00D82F55"/>
    <w:rsid w:val="00D8343A"/>
    <w:rsid w:val="00D83CA6"/>
    <w:rsid w:val="00D8579B"/>
    <w:rsid w:val="00D85FE9"/>
    <w:rsid w:val="00D9236F"/>
    <w:rsid w:val="00D9256C"/>
    <w:rsid w:val="00D93B33"/>
    <w:rsid w:val="00D94A07"/>
    <w:rsid w:val="00D97051"/>
    <w:rsid w:val="00D97428"/>
    <w:rsid w:val="00DA3236"/>
    <w:rsid w:val="00DA5508"/>
    <w:rsid w:val="00DA6CDD"/>
    <w:rsid w:val="00DA6ED7"/>
    <w:rsid w:val="00DB06E2"/>
    <w:rsid w:val="00DB404B"/>
    <w:rsid w:val="00DB5B11"/>
    <w:rsid w:val="00DB5CF2"/>
    <w:rsid w:val="00DB64A0"/>
    <w:rsid w:val="00DB6D8A"/>
    <w:rsid w:val="00DC6FFE"/>
    <w:rsid w:val="00DC76D4"/>
    <w:rsid w:val="00DC7875"/>
    <w:rsid w:val="00DD395F"/>
    <w:rsid w:val="00DD624C"/>
    <w:rsid w:val="00DE4266"/>
    <w:rsid w:val="00DE53FD"/>
    <w:rsid w:val="00DE5AEA"/>
    <w:rsid w:val="00DE60F4"/>
    <w:rsid w:val="00DE62BA"/>
    <w:rsid w:val="00DE7848"/>
    <w:rsid w:val="00DF015E"/>
    <w:rsid w:val="00DF2147"/>
    <w:rsid w:val="00DF2C5C"/>
    <w:rsid w:val="00DF3530"/>
    <w:rsid w:val="00DF487A"/>
    <w:rsid w:val="00DF713E"/>
    <w:rsid w:val="00E007DB"/>
    <w:rsid w:val="00E038CD"/>
    <w:rsid w:val="00E04AB7"/>
    <w:rsid w:val="00E06C2F"/>
    <w:rsid w:val="00E06CDE"/>
    <w:rsid w:val="00E07116"/>
    <w:rsid w:val="00E072F1"/>
    <w:rsid w:val="00E07DC2"/>
    <w:rsid w:val="00E11922"/>
    <w:rsid w:val="00E13549"/>
    <w:rsid w:val="00E14CB0"/>
    <w:rsid w:val="00E14EB5"/>
    <w:rsid w:val="00E15B8F"/>
    <w:rsid w:val="00E167F9"/>
    <w:rsid w:val="00E16A5C"/>
    <w:rsid w:val="00E16E25"/>
    <w:rsid w:val="00E20D1D"/>
    <w:rsid w:val="00E21118"/>
    <w:rsid w:val="00E22020"/>
    <w:rsid w:val="00E2561D"/>
    <w:rsid w:val="00E26B60"/>
    <w:rsid w:val="00E30B92"/>
    <w:rsid w:val="00E335DC"/>
    <w:rsid w:val="00E3549D"/>
    <w:rsid w:val="00E36487"/>
    <w:rsid w:val="00E37768"/>
    <w:rsid w:val="00E4212B"/>
    <w:rsid w:val="00E42225"/>
    <w:rsid w:val="00E43717"/>
    <w:rsid w:val="00E4398A"/>
    <w:rsid w:val="00E45F39"/>
    <w:rsid w:val="00E504CD"/>
    <w:rsid w:val="00E51D52"/>
    <w:rsid w:val="00E54051"/>
    <w:rsid w:val="00E56793"/>
    <w:rsid w:val="00E56A45"/>
    <w:rsid w:val="00E56AE2"/>
    <w:rsid w:val="00E57572"/>
    <w:rsid w:val="00E6148E"/>
    <w:rsid w:val="00E61A0A"/>
    <w:rsid w:val="00E6217F"/>
    <w:rsid w:val="00E6324F"/>
    <w:rsid w:val="00E63D2E"/>
    <w:rsid w:val="00E668FF"/>
    <w:rsid w:val="00E72011"/>
    <w:rsid w:val="00E73073"/>
    <w:rsid w:val="00E74AA7"/>
    <w:rsid w:val="00E779D5"/>
    <w:rsid w:val="00E81FD1"/>
    <w:rsid w:val="00E8288D"/>
    <w:rsid w:val="00E8315C"/>
    <w:rsid w:val="00E83576"/>
    <w:rsid w:val="00E84C77"/>
    <w:rsid w:val="00E84CDF"/>
    <w:rsid w:val="00E85768"/>
    <w:rsid w:val="00E85B53"/>
    <w:rsid w:val="00E86A59"/>
    <w:rsid w:val="00E90E96"/>
    <w:rsid w:val="00E94516"/>
    <w:rsid w:val="00E94F21"/>
    <w:rsid w:val="00E97B29"/>
    <w:rsid w:val="00EA0A55"/>
    <w:rsid w:val="00EA111E"/>
    <w:rsid w:val="00EA1590"/>
    <w:rsid w:val="00EA2B3D"/>
    <w:rsid w:val="00EA566E"/>
    <w:rsid w:val="00EA6626"/>
    <w:rsid w:val="00EA6A1E"/>
    <w:rsid w:val="00EA77E4"/>
    <w:rsid w:val="00EB0029"/>
    <w:rsid w:val="00EB0B0E"/>
    <w:rsid w:val="00EB26EA"/>
    <w:rsid w:val="00EB2C00"/>
    <w:rsid w:val="00EB37B7"/>
    <w:rsid w:val="00EB3ECB"/>
    <w:rsid w:val="00EB3EEF"/>
    <w:rsid w:val="00EB4F00"/>
    <w:rsid w:val="00EB5699"/>
    <w:rsid w:val="00EC03A5"/>
    <w:rsid w:val="00EC0701"/>
    <w:rsid w:val="00EC0CC0"/>
    <w:rsid w:val="00EC171F"/>
    <w:rsid w:val="00EC45AF"/>
    <w:rsid w:val="00EC5C34"/>
    <w:rsid w:val="00EC64D2"/>
    <w:rsid w:val="00EC723F"/>
    <w:rsid w:val="00EC7CDA"/>
    <w:rsid w:val="00ED07AA"/>
    <w:rsid w:val="00ED0DDE"/>
    <w:rsid w:val="00ED1974"/>
    <w:rsid w:val="00ED20DE"/>
    <w:rsid w:val="00ED29FA"/>
    <w:rsid w:val="00ED4066"/>
    <w:rsid w:val="00ED4458"/>
    <w:rsid w:val="00ED4904"/>
    <w:rsid w:val="00ED5182"/>
    <w:rsid w:val="00ED53F8"/>
    <w:rsid w:val="00ED5812"/>
    <w:rsid w:val="00ED684D"/>
    <w:rsid w:val="00ED6BA0"/>
    <w:rsid w:val="00ED6CA3"/>
    <w:rsid w:val="00EE023C"/>
    <w:rsid w:val="00EE0A4A"/>
    <w:rsid w:val="00EE0CFE"/>
    <w:rsid w:val="00EE3354"/>
    <w:rsid w:val="00EE74C7"/>
    <w:rsid w:val="00EE7A73"/>
    <w:rsid w:val="00EF2851"/>
    <w:rsid w:val="00EF3AF8"/>
    <w:rsid w:val="00EF7657"/>
    <w:rsid w:val="00F023ED"/>
    <w:rsid w:val="00F024B1"/>
    <w:rsid w:val="00F04F82"/>
    <w:rsid w:val="00F06A88"/>
    <w:rsid w:val="00F072C2"/>
    <w:rsid w:val="00F10DAA"/>
    <w:rsid w:val="00F10E8B"/>
    <w:rsid w:val="00F141E3"/>
    <w:rsid w:val="00F14DC7"/>
    <w:rsid w:val="00F158B9"/>
    <w:rsid w:val="00F160DA"/>
    <w:rsid w:val="00F20235"/>
    <w:rsid w:val="00F21E73"/>
    <w:rsid w:val="00F2282B"/>
    <w:rsid w:val="00F2343C"/>
    <w:rsid w:val="00F24C2C"/>
    <w:rsid w:val="00F25053"/>
    <w:rsid w:val="00F26302"/>
    <w:rsid w:val="00F2705A"/>
    <w:rsid w:val="00F345A8"/>
    <w:rsid w:val="00F352A1"/>
    <w:rsid w:val="00F35BA3"/>
    <w:rsid w:val="00F35C3D"/>
    <w:rsid w:val="00F365F3"/>
    <w:rsid w:val="00F37E90"/>
    <w:rsid w:val="00F42214"/>
    <w:rsid w:val="00F426A2"/>
    <w:rsid w:val="00F42795"/>
    <w:rsid w:val="00F42EEB"/>
    <w:rsid w:val="00F431C8"/>
    <w:rsid w:val="00F43D0B"/>
    <w:rsid w:val="00F44C88"/>
    <w:rsid w:val="00F44E5F"/>
    <w:rsid w:val="00F46450"/>
    <w:rsid w:val="00F502EF"/>
    <w:rsid w:val="00F51C96"/>
    <w:rsid w:val="00F527E1"/>
    <w:rsid w:val="00F56D32"/>
    <w:rsid w:val="00F574AC"/>
    <w:rsid w:val="00F60FA6"/>
    <w:rsid w:val="00F61527"/>
    <w:rsid w:val="00F61EF7"/>
    <w:rsid w:val="00F64836"/>
    <w:rsid w:val="00F7236F"/>
    <w:rsid w:val="00F761E8"/>
    <w:rsid w:val="00F810A4"/>
    <w:rsid w:val="00F81263"/>
    <w:rsid w:val="00F821F2"/>
    <w:rsid w:val="00F83584"/>
    <w:rsid w:val="00F837C5"/>
    <w:rsid w:val="00F85AD0"/>
    <w:rsid w:val="00F865EC"/>
    <w:rsid w:val="00F87C68"/>
    <w:rsid w:val="00F87F46"/>
    <w:rsid w:val="00F920E8"/>
    <w:rsid w:val="00F95625"/>
    <w:rsid w:val="00FA01D1"/>
    <w:rsid w:val="00FA2DEE"/>
    <w:rsid w:val="00FA3338"/>
    <w:rsid w:val="00FA3614"/>
    <w:rsid w:val="00FA4A86"/>
    <w:rsid w:val="00FA708C"/>
    <w:rsid w:val="00FB0994"/>
    <w:rsid w:val="00FB1E6B"/>
    <w:rsid w:val="00FB25F9"/>
    <w:rsid w:val="00FB3F85"/>
    <w:rsid w:val="00FC09E7"/>
    <w:rsid w:val="00FC0EF7"/>
    <w:rsid w:val="00FC53A0"/>
    <w:rsid w:val="00FC673D"/>
    <w:rsid w:val="00FC734F"/>
    <w:rsid w:val="00FD069C"/>
    <w:rsid w:val="00FD29D8"/>
    <w:rsid w:val="00FE00ED"/>
    <w:rsid w:val="00FE05D2"/>
    <w:rsid w:val="00FE0D09"/>
    <w:rsid w:val="00FE2EED"/>
    <w:rsid w:val="00FE6550"/>
    <w:rsid w:val="00FE72DA"/>
    <w:rsid w:val="00FE7AC5"/>
    <w:rsid w:val="00FE7E87"/>
    <w:rsid w:val="00FF0120"/>
    <w:rsid w:val="00FF1669"/>
    <w:rsid w:val="00FF2260"/>
    <w:rsid w:val="00FF2D92"/>
    <w:rsid w:val="00FF415D"/>
    <w:rsid w:val="00FF446F"/>
    <w:rsid w:val="00FF55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8" style="mso-height-relative:margin" strokecolor="none [3213]">
      <v:stroke startarrow="block" startarrowwidth="wide" color="none [3213]" weight="2.25pt"/>
    </o:shapedefaults>
    <o:shapelayout v:ext="edit">
      <o:idmap v:ext="edit" data="2"/>
    </o:shapelayout>
  </w:shapeDefaults>
  <w:decimalSymbol w:val="."/>
  <w:listSeparator w:val=","/>
  <w14:docId w14:val="4D609F97"/>
  <w15:chartTrackingRefBased/>
  <w15:docId w15:val="{82EB0AA9-0F2F-4816-A0B9-FE28BDFF42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87C68"/>
    <w:rPr>
      <w:rFonts w:ascii="Arial" w:hAnsi="Arial"/>
      <w:sz w:val="22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AA6964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qFormat/>
    <w:rsid w:val="00306B8E"/>
    <w:pPr>
      <w:keepNext/>
      <w:outlineLvl w:val="1"/>
    </w:pPr>
    <w:rPr>
      <w:rFonts w:cs="Arial"/>
      <w:b/>
      <w:bCs/>
    </w:rPr>
  </w:style>
  <w:style w:type="paragraph" w:styleId="Heading3">
    <w:name w:val="heading 3"/>
    <w:basedOn w:val="Normal"/>
    <w:next w:val="Normal"/>
    <w:qFormat/>
    <w:rsid w:val="00306B8E"/>
    <w:pPr>
      <w:keepNext/>
      <w:outlineLvl w:val="2"/>
    </w:pPr>
    <w:rPr>
      <w:rFonts w:cs="Arial"/>
      <w:b/>
      <w:bCs/>
      <w:sz w:val="20"/>
    </w:rPr>
  </w:style>
  <w:style w:type="paragraph" w:styleId="Heading6">
    <w:name w:val="heading 6"/>
    <w:basedOn w:val="Normal"/>
    <w:next w:val="Normal"/>
    <w:link w:val="Heading6Char"/>
    <w:qFormat/>
    <w:rsid w:val="001571B8"/>
    <w:pPr>
      <w:spacing w:before="240" w:after="60"/>
      <w:outlineLvl w:val="5"/>
    </w:pPr>
    <w:rPr>
      <w:rFonts w:ascii="Times New Roman" w:hAnsi="Times New Roman"/>
      <w:b/>
      <w:bCs/>
      <w:szCs w:val="22"/>
      <w:lang w:val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06B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RPROBNUM">
    <w:name w:val="CR_PROB_NUM"/>
    <w:rsid w:val="007D0E34"/>
    <w:rPr>
      <w:rFonts w:ascii="Syntax Bold" w:hAnsi="Syntax Bold"/>
      <w:sz w:val="16"/>
    </w:rPr>
  </w:style>
  <w:style w:type="paragraph" w:customStyle="1" w:styleId="Q1">
    <w:name w:val="Q1"/>
    <w:basedOn w:val="Normal"/>
    <w:rsid w:val="007D0E34"/>
    <w:pPr>
      <w:overflowPunct w:val="0"/>
      <w:autoSpaceDE w:val="0"/>
      <w:autoSpaceDN w:val="0"/>
      <w:adjustRightInd w:val="0"/>
      <w:spacing w:line="360" w:lineRule="auto"/>
      <w:ind w:left="567" w:hanging="567"/>
      <w:jc w:val="both"/>
      <w:textAlignment w:val="baseline"/>
    </w:pPr>
    <w:rPr>
      <w:rFonts w:cs="Arial"/>
      <w:szCs w:val="22"/>
      <w:lang w:val="en-SG" w:eastAsia="en-SG"/>
    </w:rPr>
  </w:style>
  <w:style w:type="paragraph" w:styleId="Header">
    <w:name w:val="header"/>
    <w:basedOn w:val="Normal"/>
    <w:link w:val="HeaderChar"/>
    <w:uiPriority w:val="99"/>
    <w:rsid w:val="0048005E"/>
    <w:pPr>
      <w:tabs>
        <w:tab w:val="center" w:pos="4320"/>
        <w:tab w:val="right" w:pos="8640"/>
      </w:tabs>
    </w:pPr>
    <w:rPr>
      <w:rFonts w:ascii="Times New Roman" w:hAnsi="Times New Roman"/>
      <w:sz w:val="24"/>
      <w:lang w:val="x-none"/>
    </w:rPr>
  </w:style>
  <w:style w:type="character" w:styleId="PageNumber">
    <w:name w:val="page number"/>
    <w:basedOn w:val="DefaultParagraphFont"/>
    <w:uiPriority w:val="99"/>
    <w:rsid w:val="0048005E"/>
  </w:style>
  <w:style w:type="paragraph" w:styleId="Footer">
    <w:name w:val="footer"/>
    <w:basedOn w:val="Normal"/>
    <w:link w:val="FooterChar"/>
    <w:rsid w:val="0048005E"/>
    <w:pPr>
      <w:tabs>
        <w:tab w:val="center" w:pos="4320"/>
        <w:tab w:val="right" w:pos="8640"/>
      </w:tabs>
    </w:pPr>
    <w:rPr>
      <w:rFonts w:ascii="Times New Roman" w:hAnsi="Times New Roman"/>
      <w:sz w:val="24"/>
      <w:lang w:val="x-none"/>
    </w:rPr>
  </w:style>
  <w:style w:type="paragraph" w:customStyle="1" w:styleId="Q1a">
    <w:name w:val="Q1a"/>
    <w:basedOn w:val="Normal"/>
    <w:rsid w:val="00426830"/>
    <w:pPr>
      <w:overflowPunct w:val="0"/>
      <w:autoSpaceDE w:val="0"/>
      <w:autoSpaceDN w:val="0"/>
      <w:adjustRightInd w:val="0"/>
      <w:spacing w:line="360" w:lineRule="auto"/>
      <w:ind w:left="1134" w:hanging="567"/>
      <w:jc w:val="both"/>
      <w:textAlignment w:val="baseline"/>
    </w:pPr>
    <w:rPr>
      <w:rFonts w:cs="Arial"/>
      <w:szCs w:val="22"/>
      <w:lang w:val="en-SG" w:eastAsia="en-SG"/>
    </w:rPr>
  </w:style>
  <w:style w:type="paragraph" w:customStyle="1" w:styleId="CRPROB">
    <w:name w:val="CR_PROB"/>
    <w:rsid w:val="00426830"/>
    <w:pPr>
      <w:overflowPunct w:val="0"/>
      <w:autoSpaceDE w:val="0"/>
      <w:autoSpaceDN w:val="0"/>
      <w:adjustRightInd w:val="0"/>
      <w:spacing w:line="480" w:lineRule="auto"/>
      <w:ind w:left="320" w:hanging="320"/>
      <w:jc w:val="both"/>
      <w:textAlignment w:val="baseline"/>
    </w:pPr>
    <w:rPr>
      <w:lang w:val="en-SG" w:eastAsia="en-SG"/>
    </w:rPr>
  </w:style>
  <w:style w:type="paragraph" w:customStyle="1" w:styleId="Q1ai">
    <w:name w:val="Q1ai"/>
    <w:basedOn w:val="Q1a"/>
    <w:rsid w:val="00426830"/>
    <w:pPr>
      <w:ind w:left="1701"/>
    </w:pPr>
  </w:style>
  <w:style w:type="paragraph" w:customStyle="1" w:styleId="NSE">
    <w:name w:val="NSE"/>
    <w:basedOn w:val="Normal"/>
    <w:rsid w:val="00426830"/>
    <w:pPr>
      <w:tabs>
        <w:tab w:val="decimal" w:pos="360"/>
        <w:tab w:val="left" w:pos="540"/>
        <w:tab w:val="left" w:pos="900"/>
        <w:tab w:val="left" w:pos="1440"/>
        <w:tab w:val="decimal" w:pos="2340"/>
        <w:tab w:val="left" w:pos="2880"/>
      </w:tabs>
      <w:spacing w:after="200"/>
      <w:ind w:left="900" w:hanging="900"/>
    </w:pPr>
    <w:rPr>
      <w:rFonts w:ascii="Times" w:hAnsi="Times"/>
      <w:sz w:val="20"/>
      <w:szCs w:val="20"/>
    </w:rPr>
  </w:style>
  <w:style w:type="paragraph" w:styleId="Date">
    <w:name w:val="Date"/>
    <w:basedOn w:val="Normal"/>
    <w:next w:val="Normal"/>
    <w:rsid w:val="001C0292"/>
  </w:style>
  <w:style w:type="paragraph" w:styleId="BalloonText">
    <w:name w:val="Balloon Text"/>
    <w:basedOn w:val="Normal"/>
    <w:link w:val="BalloonTextChar"/>
    <w:uiPriority w:val="99"/>
    <w:semiHidden/>
    <w:unhideWhenUsed/>
    <w:rsid w:val="00C35DD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C35DD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D343A3"/>
    <w:pPr>
      <w:spacing w:before="100" w:beforeAutospacing="1" w:after="100" w:afterAutospacing="1"/>
    </w:pPr>
    <w:rPr>
      <w:lang w:eastAsia="zh-CN"/>
    </w:rPr>
  </w:style>
  <w:style w:type="paragraph" w:customStyle="1" w:styleId="QuestionStem">
    <w:name w:val="Question Stem"/>
    <w:basedOn w:val="Normal"/>
    <w:rsid w:val="00333488"/>
    <w:pPr>
      <w:spacing w:after="100" w:line="276" w:lineRule="auto"/>
      <w:ind w:left="567" w:hanging="567"/>
      <w:jc w:val="both"/>
    </w:pPr>
    <w:rPr>
      <w:rFonts w:cs="Arial"/>
      <w:szCs w:val="22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B5270C"/>
    <w:pPr>
      <w:ind w:left="720"/>
    </w:pPr>
    <w:rPr>
      <w:lang w:val="en-GB" w:eastAsia="zh-CN"/>
    </w:rPr>
  </w:style>
  <w:style w:type="character" w:customStyle="1" w:styleId="Heading1Char">
    <w:name w:val="Heading 1 Char"/>
    <w:link w:val="Heading1"/>
    <w:uiPriority w:val="9"/>
    <w:rsid w:val="00AA6964"/>
    <w:rPr>
      <w:rFonts w:ascii="Cambria" w:eastAsia="SimSun" w:hAnsi="Cambria"/>
      <w:b/>
      <w:bCs/>
      <w:kern w:val="32"/>
      <w:sz w:val="32"/>
      <w:szCs w:val="32"/>
      <w:lang w:eastAsia="en-US"/>
    </w:rPr>
  </w:style>
  <w:style w:type="character" w:customStyle="1" w:styleId="Heading6Char">
    <w:name w:val="Heading 6 Char"/>
    <w:link w:val="Heading6"/>
    <w:rsid w:val="001571B8"/>
    <w:rPr>
      <w:rFonts w:eastAsia="SimSun"/>
      <w:b/>
      <w:bCs/>
      <w:sz w:val="22"/>
      <w:szCs w:val="22"/>
      <w:lang w:eastAsia="en-US"/>
    </w:rPr>
  </w:style>
  <w:style w:type="character" w:customStyle="1" w:styleId="FooterChar">
    <w:name w:val="Footer Char"/>
    <w:link w:val="Footer"/>
    <w:uiPriority w:val="99"/>
    <w:rsid w:val="00D74AB6"/>
    <w:rPr>
      <w:sz w:val="24"/>
      <w:szCs w:val="24"/>
      <w:lang w:eastAsia="en-US"/>
    </w:rPr>
  </w:style>
  <w:style w:type="character" w:customStyle="1" w:styleId="HeaderChar">
    <w:name w:val="Header Char"/>
    <w:link w:val="Header"/>
    <w:uiPriority w:val="99"/>
    <w:rsid w:val="00D74AB6"/>
    <w:rPr>
      <w:sz w:val="24"/>
      <w:szCs w:val="24"/>
      <w:lang w:eastAsia="en-US"/>
    </w:rPr>
  </w:style>
  <w:style w:type="character" w:customStyle="1" w:styleId="apple-tab-span">
    <w:name w:val="apple-tab-span"/>
    <w:basedOn w:val="DefaultParagraphFont"/>
    <w:rsid w:val="00207627"/>
  </w:style>
  <w:style w:type="paragraph" w:customStyle="1" w:styleId="Default">
    <w:name w:val="Default"/>
    <w:rsid w:val="00220A3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en-SG"/>
    </w:rPr>
  </w:style>
  <w:style w:type="character" w:customStyle="1" w:styleId="apple-converted-space">
    <w:name w:val="apple-converted-space"/>
    <w:basedOn w:val="DefaultParagraphFont"/>
    <w:rsid w:val="00A65A74"/>
  </w:style>
  <w:style w:type="character" w:styleId="PlaceholderText">
    <w:name w:val="Placeholder Text"/>
    <w:uiPriority w:val="99"/>
    <w:semiHidden/>
    <w:rsid w:val="00CD0391"/>
    <w:rPr>
      <w:color w:val="808080"/>
    </w:rPr>
  </w:style>
  <w:style w:type="character" w:customStyle="1" w:styleId="ListParagraphChar">
    <w:name w:val="List Paragraph Char"/>
    <w:link w:val="ListParagraph"/>
    <w:uiPriority w:val="34"/>
    <w:rsid w:val="002D4E66"/>
    <w:rPr>
      <w:rFonts w:ascii="Arial" w:hAnsi="Arial"/>
      <w:sz w:val="22"/>
      <w:szCs w:val="24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F047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F047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F047F"/>
    <w:rPr>
      <w:rFonts w:ascii="Arial" w:hAnsi="Arial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F047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F047F"/>
    <w:rPr>
      <w:rFonts w:ascii="Arial" w:hAnsi="Arial"/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610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86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386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82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62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8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4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00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7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5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0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8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80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05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26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60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3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02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45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7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2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433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563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1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53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9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32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1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8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7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9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3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98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header" Target="header2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image" Target="media/image11.png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8" Type="http://schemas.openxmlformats.org/officeDocument/2006/relationships/image" Target="media/image1.wmf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2.bin"/><Relationship Id="rId4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908740-103B-4CC8-BA0B-A2B842030C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1877</Words>
  <Characters>9039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A</vt:lpstr>
    </vt:vector>
  </TitlesOfParts>
  <Company>MOE</Company>
  <LinksUpToDate>false</LinksUpToDate>
  <CharactersWithSpaces>10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A</dc:title>
  <dc:subject/>
  <dc:creator>S7933948B</dc:creator>
  <cp:keywords/>
  <cp:lastModifiedBy>Leung Sau Wai</cp:lastModifiedBy>
  <cp:revision>6</cp:revision>
  <cp:lastPrinted>2022-09-20T08:14:00Z</cp:lastPrinted>
  <dcterms:created xsi:type="dcterms:W3CDTF">2022-09-27T02:56:00Z</dcterms:created>
  <dcterms:modified xsi:type="dcterms:W3CDTF">2022-09-28T0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